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99" r:id="rId2"/>
    <p:sldId id="336" r:id="rId3"/>
    <p:sldId id="411" r:id="rId4"/>
    <p:sldId id="410" r:id="rId5"/>
    <p:sldId id="409" r:id="rId6"/>
    <p:sldId id="405" r:id="rId7"/>
    <p:sldId id="404" r:id="rId8"/>
    <p:sldId id="416" r:id="rId9"/>
    <p:sldId id="415" r:id="rId10"/>
    <p:sldId id="414" r:id="rId11"/>
    <p:sldId id="413" r:id="rId12"/>
    <p:sldId id="412" r:id="rId13"/>
    <p:sldId id="417" r:id="rId14"/>
    <p:sldId id="373" r:id="rId15"/>
    <p:sldId id="387" r:id="rId16"/>
    <p:sldId id="386" r:id="rId17"/>
    <p:sldId id="385" r:id="rId18"/>
    <p:sldId id="394" r:id="rId19"/>
    <p:sldId id="374" r:id="rId20"/>
    <p:sldId id="388" r:id="rId21"/>
    <p:sldId id="389" r:id="rId22"/>
    <p:sldId id="390" r:id="rId23"/>
    <p:sldId id="391" r:id="rId24"/>
    <p:sldId id="392" r:id="rId25"/>
    <p:sldId id="393" r:id="rId26"/>
    <p:sldId id="429" r:id="rId27"/>
    <p:sldId id="398" r:id="rId28"/>
    <p:sldId id="400" r:id="rId29"/>
    <p:sldId id="397" r:id="rId30"/>
    <p:sldId id="401" r:id="rId31"/>
    <p:sldId id="425" r:id="rId32"/>
    <p:sldId id="419" r:id="rId33"/>
    <p:sldId id="421" r:id="rId34"/>
    <p:sldId id="422" r:id="rId35"/>
    <p:sldId id="426" r:id="rId36"/>
    <p:sldId id="427" r:id="rId37"/>
    <p:sldId id="381" r:id="rId38"/>
    <p:sldId id="403" r:id="rId39"/>
    <p:sldId id="430" r:id="rId40"/>
    <p:sldId id="431" r:id="rId41"/>
  </p:sldIdLst>
  <p:sldSz cx="9144000" cy="5143500" type="screen16x9"/>
  <p:notesSz cx="6991350" cy="92821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F80"/>
    <a:srgbClr val="003D80"/>
    <a:srgbClr val="008C55"/>
    <a:srgbClr val="00AB67"/>
    <a:srgbClr val="CB87E4"/>
    <a:srgbClr val="B90FB5"/>
    <a:srgbClr val="CE5421"/>
    <a:srgbClr val="0079C0"/>
    <a:srgbClr val="004FA3"/>
    <a:srgbClr val="5C73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55" autoAdjust="0"/>
    <p:restoredTop sz="84766" autoAdjust="0"/>
  </p:normalViewPr>
  <p:slideViewPr>
    <p:cSldViewPr snapToGrid="0">
      <p:cViewPr varScale="1">
        <p:scale>
          <a:sx n="122" d="100"/>
          <a:sy n="122" d="100"/>
        </p:scale>
        <p:origin x="1208" y="20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47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10.emf"/><Relationship Id="rId1" Type="http://schemas.openxmlformats.org/officeDocument/2006/relationships/image" Target="../media/image8.emf"/><Relationship Id="rId4" Type="http://schemas.openxmlformats.org/officeDocument/2006/relationships/image" Target="../media/image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8171018-4721-4466-B8BF-B69F58BE5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63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52425" y="685800"/>
            <a:ext cx="622935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4BE9217-0810-4954-982F-9EF51EC3C9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04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34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660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8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FA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6D73-04F2-40B0-9EEA-57B14C463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28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7870372" cy="3263504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5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lIns="68579" tIns="34289" rIns="68579" bIns="34289"/>
          <a:lstStyle>
            <a:lvl1pPr>
              <a:defRPr sz="1800" b="1">
                <a:solidFill>
                  <a:srgbClr val="004FA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9071" y="4830536"/>
            <a:ext cx="9144000" cy="326571"/>
          </a:xfrm>
          <a:prstGeom prst="rect">
            <a:avLst/>
          </a:prstGeom>
          <a:gradFill flip="none" rotWithShape="1">
            <a:gsLst>
              <a:gs pos="100000">
                <a:srgbClr val="004FA3"/>
              </a:gs>
              <a:gs pos="0">
                <a:srgbClr val="FFFFFF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8" tIns="45719" rIns="91438" bIns="45719" numCol="1" rtlCol="0" anchor="t" anchorCtr="0" compatLnSpc="1">
            <a:prstTxWarp prst="textNoShape">
              <a:avLst/>
            </a:prstTxWarp>
          </a:bodyPr>
          <a:lstStyle/>
          <a:p>
            <a:pPr defTabSz="91435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5" name="Picture 4" descr="UR_standard_color.eps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066" y="4838642"/>
            <a:ext cx="1476828" cy="300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8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ur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06450"/>
            <a:ext cx="82486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25" y="423863"/>
            <a:ext cx="823595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8150" y="1357313"/>
            <a:ext cx="825182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3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92663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fld id="{ABDCB738-5362-43B2-87AD-4F0AA6D6B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525" y="4830763"/>
            <a:ext cx="9144000" cy="327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4FA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/>
              <a:t> </a:t>
            </a:r>
          </a:p>
        </p:txBody>
      </p:sp>
      <p:pic>
        <p:nvPicPr>
          <p:cNvPr id="1033" name="Picture 11" descr="UR_standard_color.eps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838700"/>
            <a:ext cx="1477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2pPr>
      <a:lvl3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3pPr>
      <a:lvl4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4pPr>
      <a:lvl5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5pPr>
      <a:lvl6pPr marL="4572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27013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•"/>
        <a:defRPr sz="1200" b="1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–"/>
        <a:defRPr sz="1200" b="1">
          <a:solidFill>
            <a:schemeClr val="tx1"/>
          </a:solidFill>
          <a:latin typeface="+mn-lt"/>
        </a:defRPr>
      </a:lvl2pPr>
      <a:lvl3pPr marL="114458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-"/>
        <a:defRPr sz="1200" b="1">
          <a:solidFill>
            <a:schemeClr val="tx1"/>
          </a:solidFill>
          <a:latin typeface="+mn-lt"/>
        </a:defRPr>
      </a:lvl3pPr>
      <a:lvl4pPr marL="19431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286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743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3200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657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4114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file:////var/folders/xl/0rmzn26168dfv9r02vxj9tym0000gp/T/com.microsoft.Powerpoint/converted_emf.em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9.emf"/><Relationship Id="rId9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1127099" y="1135777"/>
            <a:ext cx="6855188" cy="482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sz="2400" b="0" dirty="0"/>
              <a:t>Cherenkov radiation from a plasm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58551" y="4196926"/>
            <a:ext cx="374735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49</a:t>
            </a:r>
            <a:r>
              <a:rPr lang="en-US" sz="1600" baseline="30000" dirty="0"/>
              <a:t>th</a:t>
            </a:r>
            <a:r>
              <a:rPr lang="en-US" sz="1600" dirty="0"/>
              <a:t> Anomalous Absorption Conference</a:t>
            </a:r>
          </a:p>
          <a:p>
            <a:pPr algn="r"/>
            <a:r>
              <a:rPr lang="en-US" sz="1600" dirty="0"/>
              <a:t>Telluride, CO June 10</a:t>
            </a:r>
            <a:r>
              <a:rPr lang="en-US" sz="1600" baseline="30000" dirty="0"/>
              <a:t>th</a:t>
            </a:r>
            <a:r>
              <a:rPr lang="en-US" sz="1600" dirty="0"/>
              <a:t> 201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875" y="4024605"/>
            <a:ext cx="5800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J.P. Palastro, T.M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Antonsen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 Jr., L. Nguyen, </a:t>
            </a:r>
          </a:p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A. Howard, D. Ramsey, T. Simpson, R.K. Follett, </a:t>
            </a:r>
          </a:p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D. Turnbull, J. Vieira, and D.H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Froula</a:t>
            </a:r>
            <a:endParaRPr lang="en-US" sz="1600" dirty="0">
              <a:solidFill>
                <a:srgbClr val="004FA3"/>
              </a:solidFill>
              <a:latin typeface="Arial"/>
              <a:cs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25997D-8ED4-6C4A-A5D0-508DE1F7D2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09" y="1934611"/>
            <a:ext cx="8430567" cy="17563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A5173B8-39F0-5B42-8873-2301F782F5B3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0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9542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1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027544" y="1999812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002067" y="2374622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2053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040904" y="262971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7296525" y="286236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9F9456-A7A0-BD45-A4F6-368F0949EAF9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3473714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084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 bwMode="auto">
          <a:xfrm>
            <a:off x="4550792" y="1610026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612093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58780" y="2388540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577249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594137" y="2626240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38744" y="289123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7877594" y="2848449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7FB33B-80DD-614E-96EF-946FA610608B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431412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00067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8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118033" y="1236951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112486" y="1598910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149771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7657" y="2392019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10264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8129973" y="2615801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079779" y="289715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38744" y="2891238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8176987" y="2884876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8389073" y="2851930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17B4F1B-3E44-D242-B450-35242D4078AA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3665988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36088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2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118033" y="1236951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112486" y="1598910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149771" y="1996333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7657" y="2392019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102647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973972" y="1887642"/>
            <a:ext cx="1901078" cy="105427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4FA3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990306" y="2924284"/>
            <a:ext cx="2295595" cy="1019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646099" y="2012909"/>
            <a:ext cx="635482" cy="91569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4FA3"/>
            </a:solidFill>
            <a:prstDash val="solid"/>
            <a:round/>
            <a:headEnd type="none" w="med" len="med"/>
            <a:tailEnd type="non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71809"/>
              </p:ext>
            </p:extLst>
          </p:nvPr>
        </p:nvGraphicFramePr>
        <p:xfrm>
          <a:off x="6511391" y="2617852"/>
          <a:ext cx="236184" cy="299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" name="Equation" r:id="rId5" imgW="190500" imgH="241300" progId="Equation.DSMT4">
                  <p:embed/>
                </p:oleObj>
              </mc:Choice>
              <mc:Fallback>
                <p:oleObj name="Equation" r:id="rId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1391" y="2617852"/>
                        <a:ext cx="236184" cy="299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9EA7F3-719B-2B40-98FA-E8267DA27E9B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16350533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42365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3165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07914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2058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45461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4" name="Equation" r:id="rId4" imgW="1397000" imgH="584200" progId="Equation.DSMT4">
                  <p:embed/>
                </p:oleObj>
              </mc:Choice>
              <mc:Fallback>
                <p:oleObj name="Equation" r:id="rId4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7621" y="2471789"/>
            <a:ext cx="37573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1. Reduce the phase velocity </a:t>
            </a:r>
          </a:p>
          <a:p>
            <a:r>
              <a:rPr lang="en-US" sz="1800" dirty="0"/>
              <a:t>    an applied magnetic field admits </a:t>
            </a:r>
          </a:p>
          <a:p>
            <a:r>
              <a:rPr lang="en-US" sz="1800" dirty="0"/>
              <a:t>    an electromagnetic mode with a </a:t>
            </a:r>
          </a:p>
          <a:p>
            <a:r>
              <a:rPr lang="en-US" sz="1800" dirty="0"/>
              <a:t>    subluminal phase velocity*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71033"/>
              </p:ext>
            </p:extLst>
          </p:nvPr>
        </p:nvGraphicFramePr>
        <p:xfrm>
          <a:off x="3653691" y="3991070"/>
          <a:ext cx="601476" cy="30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5" name="Equation" r:id="rId6" imgW="469900" imgH="241300" progId="Equation.DSMT4">
                  <p:embed/>
                </p:oleObj>
              </mc:Choice>
              <mc:Fallback>
                <p:oleObj name="Equation" r:id="rId6" imgW="46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3691" y="3991070"/>
                        <a:ext cx="601476" cy="30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40415" y="3966609"/>
            <a:ext cx="424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59761"/>
              </p:ext>
            </p:extLst>
          </p:nvPr>
        </p:nvGraphicFramePr>
        <p:xfrm>
          <a:off x="915325" y="3748554"/>
          <a:ext cx="23034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6" name="Equation" r:id="rId8" imgW="1841500" imgH="584200" progId="Equation.DSMT4">
                  <p:embed/>
                </p:oleObj>
              </mc:Choice>
              <mc:Fallback>
                <p:oleObj name="Equation" r:id="rId8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5325" y="3748554"/>
                        <a:ext cx="2303463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66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004910" y="2356540"/>
            <a:ext cx="3690855" cy="217954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7599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100" b="0" dirty="0"/>
              <a:t>Dispersion in a simple plasma precludes Cherenkov emission: </a:t>
            </a:r>
            <a:br>
              <a:rPr lang="en-US" sz="2100" b="0" dirty="0"/>
            </a:br>
            <a:r>
              <a:rPr lang="en-US" sz="2100" b="0" dirty="0"/>
              <a:t>the phase velocity exceeds </a:t>
            </a:r>
            <a:r>
              <a:rPr lang="en-US" sz="2100" b="0" i="1" dirty="0"/>
              <a:t>c</a:t>
            </a:r>
            <a:r>
              <a:rPr lang="en-US" sz="2100" b="0" dirty="0"/>
              <a:t> and thus the driver veloc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893" y="1219101"/>
            <a:ext cx="4077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hase velocity in plasma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982" y="1880761"/>
            <a:ext cx="48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wo options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7621" y="2471789"/>
            <a:ext cx="37573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1. Reduce the phase velocity </a:t>
            </a:r>
          </a:p>
          <a:p>
            <a:r>
              <a:rPr lang="en-US" sz="1800" dirty="0"/>
              <a:t>    an applied magnetic field admits </a:t>
            </a:r>
          </a:p>
          <a:p>
            <a:r>
              <a:rPr lang="en-US" sz="1800" dirty="0"/>
              <a:t>    an electromagnetic mode with a </a:t>
            </a:r>
          </a:p>
          <a:p>
            <a:r>
              <a:rPr lang="en-US" sz="1800" dirty="0"/>
              <a:t>    subluminal phase velocity* 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25147" y="2479161"/>
            <a:ext cx="37453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2. Increase the driver velocity </a:t>
            </a:r>
          </a:p>
          <a:p>
            <a:r>
              <a:rPr lang="en-US" sz="1800" dirty="0"/>
              <a:t>    a </a:t>
            </a:r>
            <a:r>
              <a:rPr lang="en-US" sz="1800" dirty="0">
                <a:solidFill>
                  <a:srgbClr val="FF0000"/>
                </a:solidFill>
              </a:rPr>
              <a:t>Flying Focus </a:t>
            </a:r>
            <a:r>
              <a:rPr lang="en-US" sz="1800" dirty="0"/>
              <a:t>can drive a </a:t>
            </a:r>
          </a:p>
          <a:p>
            <a:r>
              <a:rPr lang="en-US" sz="1800" dirty="0"/>
              <a:t>    superluminal </a:t>
            </a:r>
            <a:r>
              <a:rPr lang="en-US" sz="1800" dirty="0" err="1"/>
              <a:t>ponderomotive</a:t>
            </a:r>
            <a:r>
              <a:rPr lang="en-US" sz="1800" dirty="0"/>
              <a:t> </a:t>
            </a:r>
          </a:p>
          <a:p>
            <a:r>
              <a:rPr lang="en-US" sz="1800" dirty="0"/>
              <a:t>    current—</a:t>
            </a:r>
            <a:r>
              <a:rPr lang="en-US" sz="1800" dirty="0">
                <a:solidFill>
                  <a:srgbClr val="FF0000"/>
                </a:solidFill>
              </a:rPr>
              <a:t>novel mechanis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12186"/>
              </p:ext>
            </p:extLst>
          </p:nvPr>
        </p:nvGraphicFramePr>
        <p:xfrm>
          <a:off x="3653691" y="3991070"/>
          <a:ext cx="601476" cy="30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0" name="Equation" r:id="rId4" imgW="469900" imgH="241300" progId="Equation.DSMT4">
                  <p:embed/>
                </p:oleObj>
              </mc:Choice>
              <mc:Fallback>
                <p:oleObj name="Equation" r:id="rId4" imgW="46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691" y="3991070"/>
                        <a:ext cx="601476" cy="30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40415" y="3966609"/>
            <a:ext cx="424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90065"/>
              </p:ext>
            </p:extLst>
          </p:nvPr>
        </p:nvGraphicFramePr>
        <p:xfrm>
          <a:off x="5921375" y="3679825"/>
          <a:ext cx="18430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1" name="Equation" r:id="rId6" imgW="1473200" imgH="584200" progId="Equation.DSMT4">
                  <p:embed/>
                </p:oleObj>
              </mc:Choice>
              <mc:Fallback>
                <p:oleObj name="Equation" r:id="rId6" imgW="1473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1375" y="3679825"/>
                        <a:ext cx="18430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27626" y="4856708"/>
            <a:ext cx="37456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W. </a:t>
            </a:r>
            <a:r>
              <a:rPr lang="en-US" sz="1200" dirty="0" err="1">
                <a:solidFill>
                  <a:schemeClr val="bg1"/>
                </a:solidFill>
              </a:rPr>
              <a:t>Sollfrey</a:t>
            </a:r>
            <a:r>
              <a:rPr lang="en-US" sz="1200" dirty="0">
                <a:solidFill>
                  <a:schemeClr val="bg1"/>
                </a:solidFill>
              </a:rPr>
              <a:t> &amp; H.T. </a:t>
            </a:r>
            <a:r>
              <a:rPr lang="en-US" sz="1200" dirty="0" err="1">
                <a:solidFill>
                  <a:schemeClr val="bg1"/>
                </a:solidFill>
              </a:rPr>
              <a:t>Yura</a:t>
            </a:r>
            <a:r>
              <a:rPr lang="en-US" sz="1200" dirty="0">
                <a:solidFill>
                  <a:schemeClr val="bg1"/>
                </a:solidFill>
              </a:rPr>
              <a:t>, Phys. Rev. 139, 48  (1965)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07914"/>
              </p:ext>
            </p:extLst>
          </p:nvPr>
        </p:nvGraphicFramePr>
        <p:xfrm>
          <a:off x="3493707" y="1030040"/>
          <a:ext cx="1747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2" name="Equation" r:id="rId8" imgW="1397000" imgH="584200" progId="Equation.DSMT4">
                  <p:embed/>
                </p:oleObj>
              </mc:Choice>
              <mc:Fallback>
                <p:oleObj name="Equation" r:id="rId8" imgW="1397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3707" y="1030040"/>
                        <a:ext cx="174783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96181"/>
              </p:ext>
            </p:extLst>
          </p:nvPr>
        </p:nvGraphicFramePr>
        <p:xfrm>
          <a:off x="915988" y="3748088"/>
          <a:ext cx="2303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3" name="Equation" r:id="rId10" imgW="1841500" imgH="584200" progId="Equation.DSMT4">
                  <p:embed/>
                </p:oleObj>
              </mc:Choice>
              <mc:Fallback>
                <p:oleObj name="Equation" r:id="rId10" imgW="1841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5988" y="3748088"/>
                        <a:ext cx="2303462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4864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cxnSp>
          <p:nvCxnSpPr>
            <p:cNvPr id="122" name="Straight Connector 121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4" name="Group 123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01" name="Freeform 200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Freeform 201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199" name="Freeform 198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Freeform 199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6" name="Group 125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1" name="Group 130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69" name="Group 168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0" name="Group 169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1" name="Group 170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2" name="Group 171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83" name="Straight Connector 18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4" name="Straight Connector 18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5" name="Straight Connector 18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3" name="Group 172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74" name="Group 173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36" name="Arc 135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37" name="Group 136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38" name="Group 137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0" name="Group 139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1" name="Group 140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2" name="Group 141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53" name="Straight Connector 15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Straight Connector 15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49" name="Straight Connector 14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4" name="Group 143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32" name="Straight Connector 131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Rectangle 126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>
              <a:stCxn id="127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05" name="Straight Arrow Connector 204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6" name="TextBox 205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590771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TextBox 120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5" name="TextBox 124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cxnSp>
          <p:nvCxnSpPr>
            <p:cNvPr id="128" name="Straight Connector 127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Straight Connector 128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0" name="Group 129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0" name="Freeform 209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Freeform 210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4" name="Group 133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3" name="Group 142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7" name="Group 146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0" name="Group 17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8" name="Arc 147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0" name="Group 14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4" name="Straight Connector 143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Rectangle 135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0" name="Straight Arrow Connector 139"/>
            <p:cNvCxnSpPr>
              <a:stCxn id="136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Isosceles Triangle 140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6" name="Straight Arrow Connector 215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7" name="Straight Arrow Connector 216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9" name="TextBox 218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1" name="TextBox 220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94" name="Title 1">
            <a:extLst>
              <a:ext uri="{FF2B5EF4-FFF2-40B4-BE49-F238E27FC236}">
                <a16:creationId xmlns:a16="http://schemas.microsoft.com/office/drawing/2014/main" id="{46D6ABCE-C00A-7445-BC3A-8F54678C4066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EFAC4E6-88CF-2749-9621-2EA3E22F223A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14257805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6905" y="43865"/>
            <a:ext cx="8369615" cy="87138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b="0" dirty="0"/>
              <a:t>The superluminal ponderomotive force of </a:t>
            </a:r>
            <a:r>
              <a:rPr lang="en-US" sz="2200" b="0" dirty="0">
                <a:solidFill>
                  <a:srgbClr val="008C55"/>
                </a:solidFill>
              </a:rPr>
              <a:t>a “flying focus” can drive Cherenkov radiation in a plasm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8710" y="1196025"/>
            <a:ext cx="8112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</a:t>
            </a:r>
            <a:r>
              <a:rPr lang="en-US" sz="1800" dirty="0">
                <a:solidFill>
                  <a:srgbClr val="FF0000"/>
                </a:solidFill>
              </a:rPr>
              <a:t> simple plasma precludes Cherenkov radiation</a:t>
            </a:r>
            <a:r>
              <a:rPr lang="en-US" sz="1800" dirty="0"/>
              <a:t>: the phase velocity of electromagnetic radiation exceeds </a:t>
            </a:r>
            <a:r>
              <a:rPr lang="en-US" sz="1800" i="1" dirty="0"/>
              <a:t>c</a:t>
            </a:r>
            <a:r>
              <a:rPr lang="en-US" sz="1800" dirty="0"/>
              <a:t>, and thus the velocity of typical driver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8710" y="2022655"/>
            <a:ext cx="8316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008000"/>
                </a:solidFill>
              </a:rPr>
              <a:t>flying focus provides a superluminal driver</a:t>
            </a:r>
            <a:r>
              <a:rPr lang="en-US" sz="1800" dirty="0"/>
              <a:t>: the peak intensity of a pulse focused by a chromatic lens travels at a velocity determined by the chirp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719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5" name="Isosceles Triangle 214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Isosceles Triangle 215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3" name="Freeform 212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Freeform 213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1" name="Freeform 210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Freeform 211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3" name="Rectangle 142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4" name="Group 143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8" name="Group 147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9" name="Arc 148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0" name="Group 149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5" name="Straight Connector 144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Isosceles Triangle 135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7" name="Straight Arrow Connector 216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0" name="TextBox 219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97" name="Title 1">
            <a:extLst>
              <a:ext uri="{FF2B5EF4-FFF2-40B4-BE49-F238E27FC236}">
                <a16:creationId xmlns:a16="http://schemas.microsoft.com/office/drawing/2014/main" id="{CA2B8192-E642-414F-A20D-F9EF17A21059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FBCB0CA-FA12-9749-B2F2-1B9B1B85CBD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7" name="Isosceles Triangle 216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8" name="Isosceles Triangle 217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5" name="Freeform 214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Freeform 215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3" name="Freeform 212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Freeform 213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6" name="Group 145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50" name="Group 149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Straight Connector 21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1" name="Arc 150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2" name="Group 151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8" name="Group 157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7" name="Straight Connector 146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Isosceles Triangle 135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0" name="Group 139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3" name="Isosceles Triangle 142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Isosceles Triangle 143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cxnSp>
        <p:nvCxnSpPr>
          <p:cNvPr id="219" name="Straight Arrow Connector 218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" name="Straight Arrow Connector 220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2" name="TextBox 221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4" name="TextBox 223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0" name="Title 1">
            <a:extLst>
              <a:ext uri="{FF2B5EF4-FFF2-40B4-BE49-F238E27FC236}">
                <a16:creationId xmlns:a16="http://schemas.microsoft.com/office/drawing/2014/main" id="{5CD8CD43-A295-284E-B7DF-08A98E6A40C0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C218F68-20A6-EF46-A12F-58B7F3C092E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3" name="TextBox 122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963717" y="2157209"/>
            <a:ext cx="3463032" cy="2278032"/>
            <a:chOff x="762000" y="2164680"/>
            <a:chExt cx="3463032" cy="2278032"/>
          </a:xfrm>
        </p:grpSpPr>
        <p:grpSp>
          <p:nvGrpSpPr>
            <p:cNvPr id="125" name="Group 124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8" name="Isosceles Triangle 217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Isosceles Triangle 218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Straight Connector 126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8" name="Group 127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6" name="Freeform 215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Freeform 216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0" name="Group 129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7" name="Group 146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51" name="Group 150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2" name="Straight Connector 21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3" name="Straight Connector 21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8" name="Group 187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2" name="Arc 151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3" name="Group 152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Straight Connector 18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3" name="Straight Connector 18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8" name="Group 157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9" name="Group 158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8" name="Straight Connector 147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" name="Rectangle 132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Arrow Connector 133"/>
            <p:cNvCxnSpPr>
              <a:stCxn id="133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0" name="Isosceles Triangle 139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1" name="Group 140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4" name="Isosceles Triangle 143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Isosceles Triangle 144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2" name="Isosceles Triangle 141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Isosceles Triangle 142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20" name="Straight Arrow Connector 219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" name="Straight Arrow Connector 220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2" name="Straight Arrow Connector 221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3" name="TextBox 222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5" name="TextBox 224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2" name="Title 1">
            <a:extLst>
              <a:ext uri="{FF2B5EF4-FFF2-40B4-BE49-F238E27FC236}">
                <a16:creationId xmlns:a16="http://schemas.microsoft.com/office/drawing/2014/main" id="{1586470C-AE65-3B44-A9CC-1655FDDC7731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FCD7B158-BCA1-FF4F-8000-73663C8176DC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Box 116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3" name="Group 122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6" name="Isosceles Triangle 215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Isosceles Triangle 216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4" name="Straight Connector 123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6" name="Group 125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5" name="Group 144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9" name="Group 148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0" name="Arc 149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6" name="Straight Connector 145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9" name="Rectangle 128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Arrow Connector 129"/>
            <p:cNvCxnSpPr>
              <a:stCxn id="129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" name="Isosceles Triangle 132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Isosceles Triangle 133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2" name="Isosceles Triangle 141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Isosceles Triangle 142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0" name="Isosceles Triangle 139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Isosceles Triangle 140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8" name="Straight Arrow Connector 217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1" name="TextBox 220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3735304" y="4250763"/>
            <a:ext cx="39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endParaRPr lang="en-US" sz="1800" dirty="0"/>
          </a:p>
        </p:txBody>
      </p:sp>
      <p:sp>
        <p:nvSpPr>
          <p:cNvPr id="103" name="Title 1">
            <a:extLst>
              <a:ext uri="{FF2B5EF4-FFF2-40B4-BE49-F238E27FC236}">
                <a16:creationId xmlns:a16="http://schemas.microsoft.com/office/drawing/2014/main" id="{EA3A30A1-8D0E-1E48-9411-AF423B40726D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DA242F5C-BF75-D842-B743-10DED316257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39575536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Box 114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0" name="Group 119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4" name="Isosceles Triangle 213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Isosceles Triangle 214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1" name="Straight Connector 120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4" name="Group 123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0" name="Freeform 209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Freeform 210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6" name="Group 125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3" name="Group 142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7" name="Group 146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0" name="Group 17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1" name="Group 18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6" name="Straight Connector 18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7" name="Straight Connector 18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48" name="Arc 147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49" name="Group 148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0" name="Group 149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1" name="Group 150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6" name="Straight Connector 15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Straight Connector 15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4" name="Straight Connector 143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Rectangle 126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>
              <a:stCxn id="127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9" name="Isosceles Triangle 128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Isosceles Triangle 129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0" name="Isosceles Triangle 139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Isosceles Triangle 140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34" name="Isosceles Triangle 133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Isosceles Triangle 135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6" name="Straight Arrow Connector 215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7" name="Straight Arrow Connector 216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" name="Straight Arrow Connector 217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9" name="TextBox 218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sp>
        <p:nvSpPr>
          <p:cNvPr id="220" name="TextBox 219"/>
          <p:cNvSpPr txBox="1"/>
          <p:nvPr/>
        </p:nvSpPr>
        <p:spPr>
          <a:xfrm>
            <a:off x="3735304" y="4250763"/>
            <a:ext cx="819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008000"/>
                </a:solidFill>
              </a:rPr>
              <a:t>&lt;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cxnSp>
        <p:nvCxnSpPr>
          <p:cNvPr id="222" name="Straight Arrow Connector 221"/>
          <p:cNvCxnSpPr/>
          <p:nvPr/>
        </p:nvCxnSpPr>
        <p:spPr bwMode="auto">
          <a:xfrm>
            <a:off x="2848348" y="2778275"/>
            <a:ext cx="836196" cy="15562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3176431" y="3132801"/>
            <a:ext cx="398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</a:rPr>
              <a:t>v</a:t>
            </a:r>
            <a:r>
              <a:rPr lang="en-US" sz="1800" baseline="-25000" dirty="0" err="1">
                <a:solidFill>
                  <a:srgbClr val="000000"/>
                </a:solidFill>
              </a:rPr>
              <a:t>d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105" name="Title 1">
            <a:extLst>
              <a:ext uri="{FF2B5EF4-FFF2-40B4-BE49-F238E27FC236}">
                <a16:creationId xmlns:a16="http://schemas.microsoft.com/office/drawing/2014/main" id="{808D11B0-02EB-B749-B3FB-8FB58FE64F22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E37FBBE-4DB2-9648-94E9-64EE50187F8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1924032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37416" y="1399477"/>
            <a:ext cx="3916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minimum spot size </a:t>
            </a:r>
          </a:p>
          <a:p>
            <a:r>
              <a:rPr lang="en-US" sz="1800" dirty="0"/>
              <a:t>     from the Rayleigh range </a:t>
            </a:r>
          </a:p>
        </p:txBody>
      </p:sp>
      <p:pic>
        <p:nvPicPr>
          <p:cNvPr id="3" name="Picture 2" descr="TC14178a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235" y="2114174"/>
            <a:ext cx="2893347" cy="240997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443088" y="1026746"/>
            <a:ext cx="186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flying focus: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949373" y="165975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53337" y="1411720"/>
            <a:ext cx="3993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ecouples the velocity of the peak </a:t>
            </a:r>
          </a:p>
          <a:p>
            <a:r>
              <a:rPr lang="en-US" sz="1800" dirty="0"/>
              <a:t>     intensity from the group velocity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963717" y="2157209"/>
            <a:ext cx="3463032" cy="2283497"/>
            <a:chOff x="762000" y="2164680"/>
            <a:chExt cx="3463032" cy="2283497"/>
          </a:xfrm>
        </p:grpSpPr>
        <p:grpSp>
          <p:nvGrpSpPr>
            <p:cNvPr id="123" name="Group 122"/>
            <p:cNvGrpSpPr/>
            <p:nvPr/>
          </p:nvGrpSpPr>
          <p:grpSpPr>
            <a:xfrm>
              <a:off x="2706748" y="3067045"/>
              <a:ext cx="587823" cy="185260"/>
              <a:chOff x="2697223" y="3080463"/>
              <a:chExt cx="587823" cy="187567"/>
            </a:xfrm>
          </p:grpSpPr>
          <p:sp>
            <p:nvSpPr>
              <p:cNvPr id="216" name="Isosceles Triangle 215"/>
              <p:cNvSpPr/>
              <p:nvPr/>
            </p:nvSpPr>
            <p:spPr>
              <a:xfrm rot="5400000">
                <a:off x="2710370" y="3105900"/>
                <a:ext cx="115722" cy="142016"/>
              </a:xfrm>
              <a:prstGeom prst="triangle">
                <a:avLst>
                  <a:gd name="adj" fmla="val 48223"/>
                </a:avLst>
              </a:prstGeom>
              <a:gradFill>
                <a:gsLst>
                  <a:gs pos="100000">
                    <a:srgbClr val="FFFF00"/>
                  </a:gs>
                  <a:gs pos="0">
                    <a:srgbClr val="FF00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Isosceles Triangle 216"/>
              <p:cNvSpPr/>
              <p:nvPr/>
            </p:nvSpPr>
            <p:spPr>
              <a:xfrm rot="16200000" flipH="1">
                <a:off x="2966849" y="2949834"/>
                <a:ext cx="187567" cy="448826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FFFF00"/>
                  </a:gs>
                  <a:gs pos="48000">
                    <a:srgbClr val="00AB67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4" name="Straight Connector 123"/>
            <p:cNvCxnSpPr/>
            <p:nvPr/>
          </p:nvCxnSpPr>
          <p:spPr bwMode="auto">
            <a:xfrm flipH="1">
              <a:off x="3488511" y="2406004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F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Straight Connector 124"/>
            <p:cNvCxnSpPr/>
            <p:nvPr/>
          </p:nvCxnSpPr>
          <p:spPr bwMode="auto">
            <a:xfrm flipH="1">
              <a:off x="2647061" y="2406003"/>
              <a:ext cx="0" cy="20367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6" name="Group 125"/>
            <p:cNvGrpSpPr/>
            <p:nvPr/>
          </p:nvGrpSpPr>
          <p:grpSpPr>
            <a:xfrm>
              <a:off x="1406450" y="2269802"/>
              <a:ext cx="2818582" cy="590001"/>
              <a:chOff x="1135253" y="76209"/>
              <a:chExt cx="1006428" cy="603795"/>
            </a:xfrm>
          </p:grpSpPr>
          <p:sp>
            <p:nvSpPr>
              <p:cNvPr id="214" name="Freeform 213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Freeform 214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1401791" y="2265242"/>
              <a:ext cx="1685242" cy="590001"/>
              <a:chOff x="1135253" y="76209"/>
              <a:chExt cx="1006428" cy="603795"/>
            </a:xfrm>
          </p:grpSpPr>
          <p:sp>
            <p:nvSpPr>
              <p:cNvPr id="212" name="Freeform 211"/>
              <p:cNvSpPr/>
              <p:nvPr/>
            </p:nvSpPr>
            <p:spPr>
              <a:xfrm>
                <a:off x="1135841" y="76209"/>
                <a:ext cx="1005840" cy="287182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212"/>
              <p:cNvSpPr/>
              <p:nvPr/>
            </p:nvSpPr>
            <p:spPr>
              <a:xfrm flipV="1">
                <a:off x="1135253" y="392821"/>
                <a:ext cx="1005841" cy="287183"/>
              </a:xfrm>
              <a:custGeom>
                <a:avLst/>
                <a:gdLst>
                  <a:gd name="connsiteX0" fmla="*/ 0 w 1442875"/>
                  <a:gd name="connsiteY0" fmla="*/ 0 h 274800"/>
                  <a:gd name="connsiteX1" fmla="*/ 684931 w 1442875"/>
                  <a:gd name="connsiteY1" fmla="*/ 215562 h 274800"/>
                  <a:gd name="connsiteX2" fmla="*/ 1088241 w 1442875"/>
                  <a:gd name="connsiteY2" fmla="*/ 274668 h 274800"/>
                  <a:gd name="connsiteX3" fmla="*/ 1442875 w 1442875"/>
                  <a:gd name="connsiteY3" fmla="*/ 205132 h 27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2875" h="274800">
                    <a:moveTo>
                      <a:pt x="0" y="0"/>
                    </a:moveTo>
                    <a:cubicBezTo>
                      <a:pt x="251779" y="84892"/>
                      <a:pt x="503558" y="169784"/>
                      <a:pt x="684931" y="215562"/>
                    </a:cubicBezTo>
                    <a:cubicBezTo>
                      <a:pt x="866305" y="261340"/>
                      <a:pt x="961917" y="276406"/>
                      <a:pt x="1088241" y="274668"/>
                    </a:cubicBezTo>
                    <a:cubicBezTo>
                      <a:pt x="1214565" y="272930"/>
                      <a:pt x="1328720" y="239031"/>
                      <a:pt x="1442875" y="20513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/>
            <p:cNvGrpSpPr>
              <a:grpSpLocks noChangeAspect="1"/>
            </p:cNvGrpSpPr>
            <p:nvPr/>
          </p:nvGrpSpPr>
          <p:grpSpPr>
            <a:xfrm>
              <a:off x="1402983" y="2164680"/>
              <a:ext cx="86412" cy="768570"/>
              <a:chOff x="3093720" y="1328928"/>
              <a:chExt cx="365760" cy="3657601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3093721" y="1328929"/>
                <a:ext cx="182880" cy="3657600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85000"/>
                    </a:schemeClr>
                  </a:gs>
                  <a:gs pos="33000">
                    <a:schemeClr val="bg1"/>
                  </a:gs>
                  <a:gs pos="67000">
                    <a:schemeClr val="bg1"/>
                  </a:gs>
                  <a:gs pos="100000">
                    <a:schemeClr val="bg1">
                      <a:lumMod val="85000"/>
                    </a:schemeClr>
                  </a:gs>
                </a:gsLst>
                <a:lin ang="5400000" scaled="0"/>
              </a:gra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5" name="Group 144"/>
              <p:cNvGrpSpPr/>
              <p:nvPr/>
            </p:nvGrpSpPr>
            <p:grpSpPr>
              <a:xfrm>
                <a:off x="3093720" y="1328928"/>
                <a:ext cx="365760" cy="3657600"/>
                <a:chOff x="3093720" y="1328928"/>
                <a:chExt cx="365760" cy="4358976"/>
              </a:xfrm>
            </p:grpSpPr>
            <p:grpSp>
              <p:nvGrpSpPr>
                <p:cNvPr id="149" name="Group 148"/>
                <p:cNvGrpSpPr/>
                <p:nvPr/>
              </p:nvGrpSpPr>
              <p:grpSpPr>
                <a:xfrm>
                  <a:off x="3276600" y="1328928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82" name="Group 18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208" name="Straight Connector 20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9" name="Straight Connector 20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0" name="Straight Connector 20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1" name="Straight Connector 21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3" name="Group 18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204" name="Straight Connector 20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5" name="Straight Connector 20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6" name="Straight Connector 20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7" name="Straight Connector 20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4" name="Group 18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200" name="Straight Connector 19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1" name="Straight Connector 20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2" name="Straight Connector 20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03" name="Straight Connector 20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5" name="Group 18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96" name="Straight Connector 19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7" name="Straight Connector 19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8" name="Straight Connector 19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Straight Connector 19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6" name="Group 18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92" name="Straight Connector 19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3" name="Straight Connector 19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4" name="Straight Connector 19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5" name="Straight Connector 19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87" name="Group 18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88" name="Straight Connector 18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0" name="Straight Connector 18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1" name="Straight Connector 19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0" name="Arc 149"/>
                <p:cNvSpPr/>
                <p:nvPr/>
              </p:nvSpPr>
              <p:spPr>
                <a:xfrm>
                  <a:off x="3093720" y="3234096"/>
                  <a:ext cx="365760" cy="548640"/>
                </a:xfrm>
                <a:prstGeom prst="arc">
                  <a:avLst>
                    <a:gd name="adj1" fmla="val 16200000"/>
                    <a:gd name="adj2" fmla="val 5399373"/>
                  </a:avLst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1" name="Group 150"/>
                <p:cNvGrpSpPr/>
                <p:nvPr/>
              </p:nvGrpSpPr>
              <p:grpSpPr>
                <a:xfrm flipV="1">
                  <a:off x="3276600" y="3782736"/>
                  <a:ext cx="182880" cy="1905168"/>
                  <a:chOff x="3276600" y="1328928"/>
                  <a:chExt cx="182880" cy="1905168"/>
                </a:xfrm>
              </p:grpSpPr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276600" y="1905000"/>
                    <a:ext cx="182880" cy="365760"/>
                    <a:chOff x="3276600" y="1905000"/>
                    <a:chExt cx="182880" cy="365760"/>
                  </a:xfrm>
                </p:grpSpPr>
                <p:cxnSp>
                  <p:nvCxnSpPr>
                    <p:cNvPr id="178" name="Straight Connector 17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Straight Connector 18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3" name="Group 152"/>
                  <p:cNvGrpSpPr/>
                  <p:nvPr/>
                </p:nvGrpSpPr>
                <p:grpSpPr>
                  <a:xfrm>
                    <a:off x="3276600" y="2273976"/>
                    <a:ext cx="182880" cy="411480"/>
                    <a:chOff x="3276600" y="1905000"/>
                    <a:chExt cx="182880" cy="365760"/>
                  </a:xfrm>
                </p:grpSpPr>
                <p:cxnSp>
                  <p:nvCxnSpPr>
                    <p:cNvPr id="174" name="Straight Connector 173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Straight Connector 174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Straight Connector 175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3276600" y="2685456"/>
                    <a:ext cx="182880" cy="548640"/>
                    <a:chOff x="3276600" y="1905000"/>
                    <a:chExt cx="182880" cy="365760"/>
                  </a:xfrm>
                </p:grpSpPr>
                <p:cxnSp>
                  <p:nvCxnSpPr>
                    <p:cNvPr id="170" name="Straight Connector 169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Straight Connector 170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3276600" y="1630680"/>
                    <a:ext cx="182880" cy="274320"/>
                    <a:chOff x="3276600" y="1905000"/>
                    <a:chExt cx="182880" cy="365760"/>
                  </a:xfrm>
                </p:grpSpPr>
                <p:cxnSp>
                  <p:nvCxnSpPr>
                    <p:cNvPr id="166" name="Straight Connector 165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Straight Connector 168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6" name="Group 155"/>
                  <p:cNvGrpSpPr/>
                  <p:nvPr/>
                </p:nvGrpSpPr>
                <p:grpSpPr>
                  <a:xfrm>
                    <a:off x="3276600" y="1447800"/>
                    <a:ext cx="182880" cy="182880"/>
                    <a:chOff x="3276600" y="1905000"/>
                    <a:chExt cx="182880" cy="365760"/>
                  </a:xfrm>
                </p:grpSpPr>
                <p:cxnSp>
                  <p:nvCxnSpPr>
                    <p:cNvPr id="162" name="Straight Connector 161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Straight Connector 162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Straight Connector 163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Straight Connector 164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57" name="Group 156"/>
                  <p:cNvGrpSpPr/>
                  <p:nvPr/>
                </p:nvGrpSpPr>
                <p:grpSpPr>
                  <a:xfrm>
                    <a:off x="3276600" y="1328928"/>
                    <a:ext cx="182880" cy="118872"/>
                    <a:chOff x="3276600" y="1905000"/>
                    <a:chExt cx="182880" cy="365760"/>
                  </a:xfrm>
                </p:grpSpPr>
                <p:cxnSp>
                  <p:nvCxnSpPr>
                    <p:cNvPr id="158" name="Straight Connector 157"/>
                    <p:cNvCxnSpPr/>
                    <p:nvPr/>
                  </p:nvCxnSpPr>
                  <p:spPr>
                    <a:xfrm>
                      <a:off x="3276600" y="190500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Straight Connector 158"/>
                    <p:cNvCxnSpPr/>
                    <p:nvPr/>
                  </p:nvCxnSpPr>
                  <p:spPr>
                    <a:xfrm flipH="1">
                      <a:off x="3276600" y="190500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>
                    <a:xfrm>
                      <a:off x="3276600" y="2087880"/>
                      <a:ext cx="182880" cy="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>
                    <a:xfrm flipH="1">
                      <a:off x="3276600" y="2087880"/>
                      <a:ext cx="182880" cy="182880"/>
                    </a:xfrm>
                    <a:prstGeom prst="line">
                      <a:avLst/>
                    </a:prstGeom>
                    <a:ln w="952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cxnSp>
            <p:nvCxnSpPr>
              <p:cNvPr id="146" name="Straight Connector 145"/>
              <p:cNvCxnSpPr/>
              <p:nvPr/>
            </p:nvCxnSpPr>
            <p:spPr>
              <a:xfrm>
                <a:off x="3093720" y="13289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1264920" y="3157728"/>
                <a:ext cx="36576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3093721" y="4986528"/>
                <a:ext cx="18288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9" name="Rectangle 128"/>
            <p:cNvSpPr/>
            <p:nvPr/>
          </p:nvSpPr>
          <p:spPr>
            <a:xfrm>
              <a:off x="762000" y="2266252"/>
              <a:ext cx="577893" cy="593552"/>
            </a:xfrm>
            <a:prstGeom prst="rect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0" scaled="0"/>
            </a:gradFill>
            <a:ln w="95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Arrow Connector 129"/>
            <p:cNvCxnSpPr>
              <a:stCxn id="129" idx="1"/>
            </p:cNvCxnSpPr>
            <p:nvPr/>
          </p:nvCxnSpPr>
          <p:spPr bwMode="auto">
            <a:xfrm>
              <a:off x="762000" y="2563028"/>
              <a:ext cx="57789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" name="Isosceles Triangle 132"/>
            <p:cNvSpPr/>
            <p:nvPr/>
          </p:nvSpPr>
          <p:spPr>
            <a:xfrm rot="5400000">
              <a:off x="3085817" y="4054190"/>
              <a:ext cx="209548" cy="578425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Isosceles Triangle 133"/>
            <p:cNvSpPr/>
            <p:nvPr/>
          </p:nvSpPr>
          <p:spPr>
            <a:xfrm rot="16200000" flipH="1">
              <a:off x="2827728" y="2508401"/>
              <a:ext cx="206406" cy="567997"/>
            </a:xfrm>
            <a:prstGeom prst="triangle">
              <a:avLst/>
            </a:prstGeom>
            <a:gradFill>
              <a:gsLst>
                <a:gs pos="33000">
                  <a:srgbClr val="FFFF00"/>
                </a:gs>
                <a:gs pos="67000">
                  <a:srgbClr val="00B050"/>
                </a:gs>
                <a:gs pos="0">
                  <a:srgbClr val="FF0000"/>
                </a:gs>
                <a:gs pos="100000">
                  <a:srgbClr val="00B0F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2772543" y="3498850"/>
              <a:ext cx="589778" cy="152976"/>
              <a:chOff x="7291840" y="3358029"/>
              <a:chExt cx="826432" cy="128017"/>
            </a:xfrm>
          </p:grpSpPr>
          <p:sp>
            <p:nvSpPr>
              <p:cNvPr id="142" name="Isosceles Triangle 141"/>
              <p:cNvSpPr/>
              <p:nvPr/>
            </p:nvSpPr>
            <p:spPr>
              <a:xfrm rot="5400000">
                <a:off x="7433572" y="3216297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AB67"/>
                  </a:gs>
                  <a:gs pos="0">
                    <a:srgbClr val="FF0000"/>
                  </a:gs>
                  <a:gs pos="69000">
                    <a:srgbClr val="FFFF00"/>
                  </a:gs>
                </a:gsLst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Isosceles Triangle 142"/>
              <p:cNvSpPr/>
              <p:nvPr/>
            </p:nvSpPr>
            <p:spPr>
              <a:xfrm rot="16200000" flipH="1">
                <a:off x="7848524" y="3216298"/>
                <a:ext cx="128016" cy="411480"/>
              </a:xfrm>
              <a:prstGeom prst="triangle">
                <a:avLst/>
              </a:prstGeom>
              <a:gradFill>
                <a:gsLst>
                  <a:gs pos="100000">
                    <a:srgbClr val="00B0F0"/>
                  </a:gs>
                  <a:gs pos="0">
                    <a:srgbClr val="00B050"/>
                  </a:gs>
                </a:gsLst>
                <a:lin ang="5400000" scaled="0"/>
              </a:gra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0" name="Isosceles Triangle 139"/>
            <p:cNvSpPr/>
            <p:nvPr/>
          </p:nvSpPr>
          <p:spPr>
            <a:xfrm rot="5400000">
              <a:off x="2970020" y="3741548"/>
              <a:ext cx="175780" cy="450079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Isosceles Triangle 140"/>
            <p:cNvSpPr/>
            <p:nvPr/>
          </p:nvSpPr>
          <p:spPr>
            <a:xfrm rot="16200000" flipH="1">
              <a:off x="3287713" y="3890962"/>
              <a:ext cx="120650" cy="149225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218" name="Straight Arrow Connector 217"/>
          <p:cNvCxnSpPr/>
          <p:nvPr/>
        </p:nvCxnSpPr>
        <p:spPr bwMode="auto">
          <a:xfrm>
            <a:off x="3423667" y="2782662"/>
            <a:ext cx="295366" cy="1745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Straight Arrow Connector 218"/>
          <p:cNvCxnSpPr/>
          <p:nvPr/>
        </p:nvCxnSpPr>
        <p:spPr bwMode="auto">
          <a:xfrm>
            <a:off x="2850135" y="2777889"/>
            <a:ext cx="281284" cy="1756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Straight Arrow Connector 219"/>
          <p:cNvCxnSpPr/>
          <p:nvPr/>
        </p:nvCxnSpPr>
        <p:spPr bwMode="auto">
          <a:xfrm rot="5400000">
            <a:off x="2482163" y="3758280"/>
            <a:ext cx="256191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1" name="TextBox 220"/>
          <p:cNvSpPr txBox="1"/>
          <p:nvPr/>
        </p:nvSpPr>
        <p:spPr>
          <a:xfrm rot="16200000">
            <a:off x="2312145" y="3196922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ime</a:t>
            </a:r>
          </a:p>
        </p:txBody>
      </p:sp>
      <p:cxnSp>
        <p:nvCxnSpPr>
          <p:cNvPr id="223" name="Straight Arrow Connector 222"/>
          <p:cNvCxnSpPr/>
          <p:nvPr/>
        </p:nvCxnSpPr>
        <p:spPr bwMode="auto">
          <a:xfrm>
            <a:off x="2848348" y="2778275"/>
            <a:ext cx="836196" cy="15562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4" name="Rectangle 223"/>
          <p:cNvSpPr/>
          <p:nvPr/>
        </p:nvSpPr>
        <p:spPr>
          <a:xfrm>
            <a:off x="3176431" y="3132801"/>
            <a:ext cx="398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3735304" y="4250763"/>
            <a:ext cx="819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v</a:t>
            </a:r>
            <a:r>
              <a:rPr lang="en-US" sz="1800" baseline="-25000" dirty="0"/>
              <a:t>g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008000"/>
                </a:solidFill>
              </a:rPr>
              <a:t>&lt;</a:t>
            </a:r>
            <a:r>
              <a:rPr lang="en-US" sz="1800" baseline="-25000" dirty="0">
                <a:solidFill>
                  <a:srgbClr val="FF0000"/>
                </a:solidFill>
              </a:rPr>
              <a:t>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endParaRPr lang="en-US" sz="1800" dirty="0"/>
          </a:p>
        </p:txBody>
      </p:sp>
      <p:sp>
        <p:nvSpPr>
          <p:cNvPr id="108" name="Title 1">
            <a:extLst>
              <a:ext uri="{FF2B5EF4-FFF2-40B4-BE49-F238E27FC236}">
                <a16:creationId xmlns:a16="http://schemas.microsoft.com/office/drawing/2014/main" id="{E7356589-E24A-E345-B12B-02E9B5162AC6}"/>
              </a:ext>
            </a:extLst>
          </p:cNvPr>
          <p:cNvSpPr txBox="1">
            <a:spLocks/>
          </p:cNvSpPr>
          <p:nvPr/>
        </p:nvSpPr>
        <p:spPr bwMode="auto">
          <a:xfrm>
            <a:off x="463279" y="66167"/>
            <a:ext cx="793665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A chirped laser pulse focused by a chromatic lens</a:t>
            </a:r>
            <a:r>
              <a:rPr lang="en-US" sz="2400" b="0" dirty="0">
                <a:solidFill>
                  <a:srgbClr val="004F80"/>
                </a:solidFill>
              </a:rPr>
              <a:t> </a:t>
            </a:r>
            <a:r>
              <a:rPr lang="en-US" sz="2400" b="0" dirty="0"/>
              <a:t>exhibits a dynamic, or </a:t>
            </a:r>
            <a:r>
              <a:rPr lang="en-US" sz="2400" b="0" dirty="0">
                <a:solidFill>
                  <a:srgbClr val="FF0000"/>
                </a:solidFill>
              </a:rPr>
              <a:t>“flying”</a:t>
            </a:r>
            <a:r>
              <a:rPr lang="en-US" sz="2400" b="0" dirty="0">
                <a:solidFill>
                  <a:srgbClr val="004F80"/>
                </a:solidFill>
              </a:rPr>
              <a:t>,</a:t>
            </a:r>
            <a:r>
              <a:rPr lang="en-US" sz="2400" b="0" dirty="0">
                <a:solidFill>
                  <a:srgbClr val="FF0000"/>
                </a:solidFill>
              </a:rPr>
              <a:t> </a:t>
            </a:r>
            <a:r>
              <a:rPr lang="en-US" sz="2400" b="0" dirty="0"/>
              <a:t>focus*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1620CDA7-97F1-4A40-935D-CEF286B8928F}"/>
              </a:ext>
            </a:extLst>
          </p:cNvPr>
          <p:cNvSpPr txBox="1"/>
          <p:nvPr/>
        </p:nvSpPr>
        <p:spPr>
          <a:xfrm>
            <a:off x="5577046" y="4856708"/>
            <a:ext cx="3580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D.H. </a:t>
            </a:r>
            <a:r>
              <a:rPr lang="en-US" sz="1200" dirty="0" err="1">
                <a:solidFill>
                  <a:schemeClr val="bg1"/>
                </a:solidFill>
              </a:rPr>
              <a:t>Froula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i="1" dirty="0">
                <a:solidFill>
                  <a:schemeClr val="bg1"/>
                </a:solidFill>
              </a:rPr>
              <a:t>et al.</a:t>
            </a:r>
            <a:r>
              <a:rPr lang="en-US" sz="1200" dirty="0">
                <a:solidFill>
                  <a:schemeClr val="bg1"/>
                </a:solidFill>
              </a:rPr>
              <a:t>, Nat. Photonics 12, 262 (2018).</a:t>
            </a:r>
          </a:p>
        </p:txBody>
      </p:sp>
    </p:spTree>
    <p:extLst>
      <p:ext uri="{BB962C8B-B14F-4D97-AF65-F5344CB8AC3E}">
        <p14:creationId xmlns:p14="http://schemas.microsoft.com/office/powerpoint/2010/main" val="503691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00361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6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</p:spTree>
    <p:extLst>
      <p:ext uri="{BB962C8B-B14F-4D97-AF65-F5344CB8AC3E}">
        <p14:creationId xmlns:p14="http://schemas.microsoft.com/office/powerpoint/2010/main" val="34424973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30161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</p:spTree>
    <p:extLst>
      <p:ext uri="{BB962C8B-B14F-4D97-AF65-F5344CB8AC3E}">
        <p14:creationId xmlns:p14="http://schemas.microsoft.com/office/powerpoint/2010/main" val="2101221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31890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04180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</p:spTree>
    <p:extLst>
      <p:ext uri="{BB962C8B-B14F-4D97-AF65-F5344CB8AC3E}">
        <p14:creationId xmlns:p14="http://schemas.microsoft.com/office/powerpoint/2010/main" val="1173578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3847369" y="2291694"/>
            <a:ext cx="1262529" cy="37530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37353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1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645664" y="2039471"/>
            <a:ext cx="68284" cy="270372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917552" y="2290902"/>
            <a:ext cx="1117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78958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2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99457" y="3745744"/>
            <a:ext cx="248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,</a:t>
            </a:r>
            <a:r>
              <a:rPr lang="en-US" sz="1800" baseline="-25000" dirty="0"/>
              <a:t>  </a:t>
            </a:r>
            <a:r>
              <a:rPr lang="en-US" sz="1800" dirty="0"/>
              <a:t>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6894"/>
              </p:ext>
            </p:extLst>
          </p:nvPr>
        </p:nvGraphicFramePr>
        <p:xfrm>
          <a:off x="3328300" y="3758980"/>
          <a:ext cx="1954584" cy="39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3"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300" y="3758980"/>
                        <a:ext cx="1954584" cy="39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191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48356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61817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146374" y="2633283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6510422" y="2847474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206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3847369" y="2291694"/>
            <a:ext cx="1262529" cy="37530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1402" y="976060"/>
            <a:ext cx="5524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Steady-state wave equation for the magnetic fiel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36772"/>
              </p:ext>
            </p:extLst>
          </p:nvPr>
        </p:nvGraphicFramePr>
        <p:xfrm>
          <a:off x="902174" y="1470213"/>
          <a:ext cx="5622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9" name="Equation" r:id="rId3" imgW="4013200" imgH="469900" progId="Equation.DSMT4">
                  <p:embed/>
                </p:oleObj>
              </mc:Choice>
              <mc:Fallback>
                <p:oleObj name="Equation" r:id="rId3" imgW="4013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74" y="1470213"/>
                        <a:ext cx="56229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086787" y="2294820"/>
            <a:ext cx="1049806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17" name="Straight Connector 16"/>
          <p:cNvCxnSpPr>
            <a:stCxn id="16" idx="0"/>
          </p:cNvCxnSpPr>
          <p:nvPr/>
        </p:nvCxnSpPr>
        <p:spPr>
          <a:xfrm flipH="1" flipV="1">
            <a:off x="1587690" y="2114642"/>
            <a:ext cx="24000" cy="18017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83710" y="2300020"/>
            <a:ext cx="1120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645664" y="2039471"/>
            <a:ext cx="68284" cy="270372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457133" y="2296844"/>
            <a:ext cx="1046588" cy="37431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3114901" y="2106707"/>
            <a:ext cx="82531" cy="197608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468999" y="2294573"/>
            <a:ext cx="116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efra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917552" y="2290902"/>
            <a:ext cx="11173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1857" y="2816806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Ponderomotive excitation of far-field radiation requir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96473" y="3264642"/>
            <a:ext cx="217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,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99457" y="3745744"/>
            <a:ext cx="2481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,</a:t>
            </a:r>
            <a:r>
              <a:rPr lang="en-US" sz="1800" baseline="-25000" dirty="0"/>
              <a:t>  </a:t>
            </a:r>
            <a:r>
              <a:rPr lang="en-US" sz="1800" dirty="0"/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0918"/>
              </p:ext>
            </p:extLst>
          </p:nvPr>
        </p:nvGraphicFramePr>
        <p:xfrm>
          <a:off x="3057149" y="3265947"/>
          <a:ext cx="766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0" name="Equation" r:id="rId5" imgW="482600" imgH="241300" progId="Equation.DSMT4">
                  <p:embed/>
                </p:oleObj>
              </mc:Choice>
              <mc:Fallback>
                <p:oleObj name="Equation" r:id="rId5" imgW="48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149" y="3265947"/>
                        <a:ext cx="7667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99325"/>
              </p:ext>
            </p:extLst>
          </p:nvPr>
        </p:nvGraphicFramePr>
        <p:xfrm>
          <a:off x="3328300" y="3758980"/>
          <a:ext cx="1954584" cy="39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1"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300" y="3758980"/>
                        <a:ext cx="1954584" cy="39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08948" y="4219086"/>
            <a:ext cx="500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quivalent to the </a:t>
            </a:r>
            <a:r>
              <a:rPr lang="en-US" sz="1800" dirty="0">
                <a:solidFill>
                  <a:srgbClr val="FF0000"/>
                </a:solidFill>
              </a:rPr>
              <a:t>Cherenkov condition</a:t>
            </a:r>
            <a:r>
              <a:rPr lang="en-US" sz="1800" dirty="0"/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22043"/>
              </p:ext>
            </p:extLst>
          </p:nvPr>
        </p:nvGraphicFramePr>
        <p:xfrm>
          <a:off x="5305919" y="4230998"/>
          <a:ext cx="1463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2" name="Equation" r:id="rId9" imgW="977900" imgH="266700" progId="Equation.DSMT4">
                  <p:embed/>
                </p:oleObj>
              </mc:Choice>
              <mc:Fallback>
                <p:oleObj name="Equation" r:id="rId9" imgW="97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5919" y="4230998"/>
                        <a:ext cx="14636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63162"/>
              </p:ext>
            </p:extLst>
          </p:nvPr>
        </p:nvGraphicFramePr>
        <p:xfrm>
          <a:off x="7769560" y="4308570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3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560" y="4308570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H="1">
            <a:off x="6970245" y="3178095"/>
            <a:ext cx="1232097" cy="116194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H="1" flipV="1">
            <a:off x="6973231" y="4335557"/>
            <a:ext cx="1811452" cy="72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40701"/>
              </p:ext>
            </p:extLst>
          </p:nvPr>
        </p:nvGraphicFramePr>
        <p:xfrm>
          <a:off x="7344364" y="3957760"/>
          <a:ext cx="247711" cy="3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4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4364" y="3957760"/>
                        <a:ext cx="247711" cy="31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44652"/>
              </p:ext>
            </p:extLst>
          </p:nvPr>
        </p:nvGraphicFramePr>
        <p:xfrm>
          <a:off x="7314115" y="3386796"/>
          <a:ext cx="270009" cy="3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5" name="Equation" r:id="rId15" imgW="190500" imgH="266700" progId="Equation.DSMT4">
                  <p:embed/>
                </p:oleObj>
              </mc:Choice>
              <mc:Fallback>
                <p:oleObj name="Equation" r:id="rId15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4115" y="3386796"/>
                        <a:ext cx="270009" cy="3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487920" y="3822022"/>
            <a:ext cx="893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emission</a:t>
            </a:r>
          </a:p>
          <a:p>
            <a:pPr algn="ctr"/>
            <a:r>
              <a:rPr lang="en-US" sz="1400" dirty="0"/>
              <a:t>angle</a:t>
            </a:r>
          </a:p>
        </p:txBody>
      </p:sp>
      <p:cxnSp>
        <p:nvCxnSpPr>
          <p:cNvPr id="52" name="Straight Connector 51"/>
          <p:cNvCxnSpPr/>
          <p:nvPr/>
        </p:nvCxnSpPr>
        <p:spPr>
          <a:xfrm flipH="1" flipV="1">
            <a:off x="6566654" y="1815354"/>
            <a:ext cx="218087" cy="1189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22101" y="1579690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752493" y="1550607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754857" y="1542334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 potential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374904" y="2279742"/>
            <a:ext cx="1759500" cy="3872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 flipH="1" flipV="1">
            <a:off x="6073600" y="2091767"/>
            <a:ext cx="14935" cy="186763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437043" y="2278942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 flipH="1" flipV="1">
            <a:off x="7954538" y="3419705"/>
            <a:ext cx="823950" cy="92307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H="1" flipV="1">
            <a:off x="7870378" y="3497651"/>
            <a:ext cx="89347" cy="900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 flipH="1">
            <a:off x="7945413" y="3502025"/>
            <a:ext cx="84162" cy="866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4F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3838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307890" y="2856859"/>
            <a:ext cx="6348538" cy="1262821"/>
            <a:chOff x="1135253" y="76209"/>
            <a:chExt cx="1006428" cy="603795"/>
          </a:xfrm>
        </p:grpSpPr>
        <p:sp>
          <p:nvSpPr>
            <p:cNvPr id="113" name="Freeform 112"/>
            <p:cNvSpPr/>
            <p:nvPr/>
          </p:nvSpPr>
          <p:spPr>
            <a:xfrm>
              <a:off x="1135841" y="76209"/>
              <a:ext cx="1005840" cy="287182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 flipV="1">
              <a:off x="1135253" y="392821"/>
              <a:ext cx="1005841" cy="287183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297502" y="2847099"/>
            <a:ext cx="2976698" cy="1262821"/>
            <a:chOff x="1135253" y="76209"/>
            <a:chExt cx="1006428" cy="603795"/>
          </a:xfrm>
        </p:grpSpPr>
        <p:sp>
          <p:nvSpPr>
            <p:cNvPr id="111" name="Freeform 110"/>
            <p:cNvSpPr/>
            <p:nvPr/>
          </p:nvSpPr>
          <p:spPr>
            <a:xfrm>
              <a:off x="1135841" y="76209"/>
              <a:ext cx="1005840" cy="287182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 111"/>
            <p:cNvSpPr/>
            <p:nvPr/>
          </p:nvSpPr>
          <p:spPr>
            <a:xfrm flipV="1">
              <a:off x="1135253" y="392821"/>
              <a:ext cx="1005841" cy="287183"/>
            </a:xfrm>
            <a:custGeom>
              <a:avLst/>
              <a:gdLst>
                <a:gd name="connsiteX0" fmla="*/ 0 w 1442875"/>
                <a:gd name="connsiteY0" fmla="*/ 0 h 274800"/>
                <a:gd name="connsiteX1" fmla="*/ 684931 w 1442875"/>
                <a:gd name="connsiteY1" fmla="*/ 215562 h 274800"/>
                <a:gd name="connsiteX2" fmla="*/ 1088241 w 1442875"/>
                <a:gd name="connsiteY2" fmla="*/ 274668 h 274800"/>
                <a:gd name="connsiteX3" fmla="*/ 1442875 w 1442875"/>
                <a:gd name="connsiteY3" fmla="*/ 205132 h 27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2875" h="274800">
                  <a:moveTo>
                    <a:pt x="0" y="0"/>
                  </a:moveTo>
                  <a:cubicBezTo>
                    <a:pt x="251779" y="84892"/>
                    <a:pt x="503558" y="169784"/>
                    <a:pt x="684931" y="215562"/>
                  </a:cubicBezTo>
                  <a:cubicBezTo>
                    <a:pt x="866305" y="261340"/>
                    <a:pt x="961917" y="276406"/>
                    <a:pt x="1088241" y="274668"/>
                  </a:cubicBezTo>
                  <a:cubicBezTo>
                    <a:pt x="1214565" y="272930"/>
                    <a:pt x="1328720" y="239031"/>
                    <a:pt x="1442875" y="20513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59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8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8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Rectangle 128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68303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1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900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900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" name="Rectangle 143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Rectangle 145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32" name="Isosceles Triangle 31"/>
          <p:cNvSpPr/>
          <p:nvPr/>
        </p:nvSpPr>
        <p:spPr>
          <a:xfrm rot="16200000" flipH="1">
            <a:off x="4689025" y="2846548"/>
            <a:ext cx="441784" cy="1266515"/>
          </a:xfrm>
          <a:prstGeom prst="triangle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5400000" scaled="0"/>
          </a:gra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Arc 141"/>
          <p:cNvSpPr/>
          <p:nvPr/>
        </p:nvSpPr>
        <p:spPr bwMode="auto">
          <a:xfrm>
            <a:off x="3920011" y="3317761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2575656" y="2804358"/>
            <a:ext cx="2290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44783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0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9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9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" name="Arc 127"/>
          <p:cNvSpPr/>
          <p:nvPr/>
        </p:nvSpPr>
        <p:spPr bwMode="auto">
          <a:xfrm>
            <a:off x="4269893" y="313632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621634" y="3274386"/>
            <a:ext cx="1310722" cy="396526"/>
            <a:chOff x="2697223" y="3080463"/>
            <a:chExt cx="587823" cy="187567"/>
          </a:xfrm>
        </p:grpSpPr>
        <p:sp>
          <p:nvSpPr>
            <p:cNvPr id="115" name="Isosceles Triangle 114"/>
            <p:cNvSpPr/>
            <p:nvPr/>
          </p:nvSpPr>
          <p:spPr>
            <a:xfrm rot="5400000">
              <a:off x="2710370" y="3105900"/>
              <a:ext cx="115722" cy="142016"/>
            </a:xfrm>
            <a:prstGeom prst="triangle">
              <a:avLst>
                <a:gd name="adj" fmla="val 48223"/>
              </a:avLst>
            </a:prstGeom>
            <a:gradFill>
              <a:gsLst>
                <a:gs pos="100000">
                  <a:srgbClr val="FFFF00"/>
                </a:gs>
                <a:gs pos="0">
                  <a:srgbClr val="FF00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Isosceles Triangle 115"/>
            <p:cNvSpPr/>
            <p:nvPr/>
          </p:nvSpPr>
          <p:spPr>
            <a:xfrm rot="16200000" flipH="1">
              <a:off x="2966849" y="2949834"/>
              <a:ext cx="187567" cy="448826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FFFF00"/>
                </a:gs>
                <a:gs pos="48000">
                  <a:srgbClr val="00AB67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7" name="Arc 126"/>
          <p:cNvSpPr/>
          <p:nvPr/>
        </p:nvSpPr>
        <p:spPr bwMode="auto">
          <a:xfrm>
            <a:off x="4593860" y="330480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2682442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24022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58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7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7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Arc 128"/>
          <p:cNvSpPr/>
          <p:nvPr/>
        </p:nvSpPr>
        <p:spPr bwMode="auto">
          <a:xfrm>
            <a:off x="4405974" y="296136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 bwMode="auto">
          <a:xfrm>
            <a:off x="3161951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7166146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835655" y="3312422"/>
            <a:ext cx="1315084" cy="327426"/>
            <a:chOff x="7291840" y="3358029"/>
            <a:chExt cx="826432" cy="128017"/>
          </a:xfrm>
        </p:grpSpPr>
        <p:sp>
          <p:nvSpPr>
            <p:cNvPr id="36" name="Isosceles Triangle 35"/>
            <p:cNvSpPr/>
            <p:nvPr/>
          </p:nvSpPr>
          <p:spPr>
            <a:xfrm rot="5400000">
              <a:off x="7433572" y="3216297"/>
              <a:ext cx="128016" cy="411480"/>
            </a:xfrm>
            <a:prstGeom prst="triangle">
              <a:avLst/>
            </a:prstGeom>
            <a:gradFill>
              <a:gsLst>
                <a:gs pos="100000">
                  <a:srgbClr val="00AB67"/>
                </a:gs>
                <a:gs pos="0">
                  <a:srgbClr val="FF0000"/>
                </a:gs>
                <a:gs pos="69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/>
            <p:cNvSpPr/>
            <p:nvPr/>
          </p:nvSpPr>
          <p:spPr>
            <a:xfrm rot="16200000" flipH="1">
              <a:off x="7848524" y="3216298"/>
              <a:ext cx="128016" cy="411480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7" name="Arc 126"/>
          <p:cNvSpPr/>
          <p:nvPr/>
        </p:nvSpPr>
        <p:spPr bwMode="auto">
          <a:xfrm>
            <a:off x="5144622" y="331776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Arc 127"/>
          <p:cNvSpPr/>
          <p:nvPr/>
        </p:nvSpPr>
        <p:spPr bwMode="auto">
          <a:xfrm>
            <a:off x="4840093" y="314280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3116560" y="280435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19210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0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899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899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5" name="Rectangle 134"/>
          <p:cNvSpPr/>
          <p:nvPr/>
        </p:nvSpPr>
        <p:spPr bwMode="auto">
          <a:xfrm>
            <a:off x="3161950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166145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78722" y="3293102"/>
            <a:ext cx="1315091" cy="376235"/>
            <a:chOff x="5262899" y="3182942"/>
            <a:chExt cx="1315091" cy="376235"/>
          </a:xfrm>
        </p:grpSpPr>
        <p:sp>
          <p:nvSpPr>
            <p:cNvPr id="116" name="Isosceles Triangle 115"/>
            <p:cNvSpPr/>
            <p:nvPr/>
          </p:nvSpPr>
          <p:spPr>
            <a:xfrm rot="5400000">
              <a:off x="5576573" y="2869268"/>
              <a:ext cx="376235" cy="1003584"/>
            </a:xfrm>
            <a:prstGeom prst="triangle">
              <a:avLst/>
            </a:prstGeom>
            <a:gradFill>
              <a:gsLst>
                <a:gs pos="100000">
                  <a:schemeClr val="accent1"/>
                </a:gs>
                <a:gs pos="0">
                  <a:srgbClr val="FF0000"/>
                </a:gs>
                <a:gs pos="80000">
                  <a:srgbClr val="00AB67"/>
                </a:gs>
                <a:gs pos="48000">
                  <a:srgbClr val="FFFF00"/>
                </a:gs>
              </a:gsLst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Isosceles Triangle 117"/>
            <p:cNvSpPr/>
            <p:nvPr/>
          </p:nvSpPr>
          <p:spPr>
            <a:xfrm rot="16200000" flipH="1">
              <a:off x="6282502" y="3202534"/>
              <a:ext cx="258236" cy="332741"/>
            </a:xfrm>
            <a:prstGeom prst="triangle">
              <a:avLst/>
            </a:prstGeom>
            <a:gradFill>
              <a:gsLst>
                <a:gs pos="100000">
                  <a:srgbClr val="00B0F0"/>
                </a:gs>
                <a:gs pos="0">
                  <a:srgbClr val="00B050"/>
                </a:gs>
              </a:gsLst>
              <a:lin ang="5400000" scaled="0"/>
            </a:gra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0" name="Arc 129"/>
          <p:cNvSpPr/>
          <p:nvPr/>
        </p:nvSpPr>
        <p:spPr bwMode="auto">
          <a:xfrm>
            <a:off x="5928641" y="331776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Arc 130"/>
          <p:cNvSpPr/>
          <p:nvPr/>
        </p:nvSpPr>
        <p:spPr bwMode="auto">
          <a:xfrm>
            <a:off x="5604674" y="314928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Arc 131"/>
          <p:cNvSpPr/>
          <p:nvPr/>
        </p:nvSpPr>
        <p:spPr bwMode="auto">
          <a:xfrm>
            <a:off x="5177035" y="296784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Arc 133"/>
          <p:cNvSpPr/>
          <p:nvPr/>
        </p:nvSpPr>
        <p:spPr bwMode="auto">
          <a:xfrm>
            <a:off x="4645729" y="2766960"/>
            <a:ext cx="1636173" cy="139008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3783933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0697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8905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uperluminal </a:t>
            </a:r>
            <a:r>
              <a:rPr lang="en-US" sz="2400" b="0" dirty="0" err="1"/>
              <a:t>ponderomotive</a:t>
            </a:r>
            <a:r>
              <a:rPr lang="en-US" sz="2400" b="0" dirty="0"/>
              <a:t> force of a flying focus </a:t>
            </a:r>
            <a:br>
              <a:rPr lang="en-US" sz="2400" b="0" dirty="0"/>
            </a:br>
            <a:r>
              <a:rPr lang="en-US" sz="2400" b="0" dirty="0"/>
              <a:t>can drive far-field electromagnetic radiation</a:t>
            </a: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2300162" y="2631861"/>
            <a:ext cx="192681" cy="1645023"/>
            <a:chOff x="3093720" y="1328928"/>
            <a:chExt cx="365760" cy="3657601"/>
          </a:xfrm>
        </p:grpSpPr>
        <p:sp>
          <p:nvSpPr>
            <p:cNvPr id="39" name="Rectangle 38"/>
            <p:cNvSpPr/>
            <p:nvPr/>
          </p:nvSpPr>
          <p:spPr>
            <a:xfrm>
              <a:off x="3093721" y="1328929"/>
              <a:ext cx="182880" cy="3657600"/>
            </a:xfrm>
            <a:prstGeom prst="rect">
              <a:avLst/>
            </a:prstGeom>
            <a:gradFill>
              <a:gsLst>
                <a:gs pos="0">
                  <a:schemeClr val="bg1">
                    <a:lumMod val="85000"/>
                  </a:schemeClr>
                </a:gs>
                <a:gs pos="33000">
                  <a:schemeClr val="bg1"/>
                </a:gs>
                <a:gs pos="67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5400000" scaled="0"/>
            </a:gra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093720" y="1328928"/>
              <a:ext cx="365760" cy="3657600"/>
              <a:chOff x="3093720" y="1328928"/>
              <a:chExt cx="365760" cy="4358976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3276600" y="1328928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5" name="Group 8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6" name="Group 8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9" name="Arc 48"/>
              <p:cNvSpPr/>
              <p:nvPr/>
            </p:nvSpPr>
            <p:spPr>
              <a:xfrm>
                <a:off x="3093720" y="3234096"/>
                <a:ext cx="365760" cy="548640"/>
              </a:xfrm>
              <a:prstGeom prst="arc">
                <a:avLst>
                  <a:gd name="adj1" fmla="val 16200000"/>
                  <a:gd name="adj2" fmla="val 5399373"/>
                </a:avLst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/>
              <p:cNvGrpSpPr/>
              <p:nvPr/>
            </p:nvGrpSpPr>
            <p:grpSpPr>
              <a:xfrm flipV="1">
                <a:off x="3276600" y="3782736"/>
                <a:ext cx="182880" cy="1905168"/>
                <a:chOff x="3276600" y="1328928"/>
                <a:chExt cx="182880" cy="1905168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3276600" y="1905000"/>
                  <a:ext cx="182880" cy="365760"/>
                  <a:chOff x="3276600" y="1905000"/>
                  <a:chExt cx="182880" cy="36576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3276600" y="2273976"/>
                  <a:ext cx="182880" cy="411480"/>
                  <a:chOff x="3276600" y="1905000"/>
                  <a:chExt cx="182880" cy="365760"/>
                </a:xfrm>
              </p:grpSpPr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3276600" y="2685456"/>
                  <a:ext cx="182880" cy="548640"/>
                  <a:chOff x="3276600" y="1905000"/>
                  <a:chExt cx="182880" cy="365760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4" name="Group 53"/>
                <p:cNvGrpSpPr/>
                <p:nvPr/>
              </p:nvGrpSpPr>
              <p:grpSpPr>
                <a:xfrm>
                  <a:off x="3276600" y="1630680"/>
                  <a:ext cx="182880" cy="274320"/>
                  <a:chOff x="3276600" y="1905000"/>
                  <a:chExt cx="182880" cy="36576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 54"/>
                <p:cNvGrpSpPr/>
                <p:nvPr/>
              </p:nvGrpSpPr>
              <p:grpSpPr>
                <a:xfrm>
                  <a:off x="3276600" y="1447800"/>
                  <a:ext cx="182880" cy="182880"/>
                  <a:chOff x="3276600" y="1905000"/>
                  <a:chExt cx="182880" cy="365760"/>
                </a:xfrm>
              </p:grpSpPr>
              <p:cxnSp>
                <p:nvCxnSpPr>
                  <p:cNvPr id="61" name="Straight Connector 60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Straight Connector 61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Connector 62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 55"/>
                <p:cNvGrpSpPr/>
                <p:nvPr/>
              </p:nvGrpSpPr>
              <p:grpSpPr>
                <a:xfrm>
                  <a:off x="3276600" y="1328928"/>
                  <a:ext cx="182880" cy="118872"/>
                  <a:chOff x="3276600" y="1905000"/>
                  <a:chExt cx="182880" cy="365760"/>
                </a:xfrm>
              </p:grpSpPr>
              <p:cxnSp>
                <p:nvCxnSpPr>
                  <p:cNvPr id="57" name="Straight Connector 56"/>
                  <p:cNvCxnSpPr/>
                  <p:nvPr/>
                </p:nvCxnSpPr>
                <p:spPr>
                  <a:xfrm>
                    <a:off x="3276600" y="190500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Straight Connector 57"/>
                  <p:cNvCxnSpPr/>
                  <p:nvPr/>
                </p:nvCxnSpPr>
                <p:spPr>
                  <a:xfrm flipH="1">
                    <a:off x="3276600" y="190500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Straight Connector 58"/>
                  <p:cNvCxnSpPr/>
                  <p:nvPr/>
                </p:nvCxnSpPr>
                <p:spPr>
                  <a:xfrm>
                    <a:off x="3276600" y="2087880"/>
                    <a:ext cx="182880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Straight Connector 59"/>
                  <p:cNvCxnSpPr/>
                  <p:nvPr/>
                </p:nvCxnSpPr>
                <p:spPr>
                  <a:xfrm flipH="1">
                    <a:off x="3276600" y="2087880"/>
                    <a:ext cx="182880" cy="18288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5" name="Straight Connector 44"/>
            <p:cNvCxnSpPr/>
            <p:nvPr/>
          </p:nvCxnSpPr>
          <p:spPr>
            <a:xfrm>
              <a:off x="3093720" y="13289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1264920" y="3157728"/>
              <a:ext cx="36576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093721" y="4986528"/>
              <a:ext cx="18288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870901" y="2849263"/>
            <a:ext cx="1288581" cy="1270421"/>
          </a:xfrm>
          <a:prstGeom prst="rect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  <a:lin ang="0" scaled="0"/>
          </a:gra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 bwMode="auto">
          <a:xfrm>
            <a:off x="870901" y="3484473"/>
            <a:ext cx="12885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Rectangle 114"/>
          <p:cNvSpPr/>
          <p:nvPr/>
        </p:nvSpPr>
        <p:spPr bwMode="auto">
          <a:xfrm>
            <a:off x="3161951" y="3317760"/>
            <a:ext cx="4846563" cy="330480"/>
          </a:xfrm>
          <a:prstGeom prst="rect">
            <a:avLst/>
          </a:prstGeom>
          <a:gradFill flip="none" rotWithShape="1">
            <a:gsLst>
              <a:gs pos="0">
                <a:srgbClr val="CB87E4">
                  <a:alpha val="78000"/>
                </a:srgbClr>
              </a:gs>
              <a:gs pos="100000">
                <a:srgbClr val="FFFFFF"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Isosceles Triangle 30"/>
          <p:cNvSpPr/>
          <p:nvPr/>
        </p:nvSpPr>
        <p:spPr>
          <a:xfrm rot="5400000">
            <a:off x="6172072" y="2846732"/>
            <a:ext cx="448509" cy="1289769"/>
          </a:xfrm>
          <a:prstGeom prst="triangle">
            <a:avLst/>
          </a:prstGeom>
          <a:gradFill>
            <a:gsLst>
              <a:gs pos="33000">
                <a:srgbClr val="FFFF00"/>
              </a:gs>
              <a:gs pos="67000">
                <a:srgbClr val="00B050"/>
              </a:gs>
              <a:gs pos="0">
                <a:srgbClr val="FF0000"/>
              </a:gs>
              <a:gs pos="100000">
                <a:srgbClr val="00B0F0"/>
              </a:gs>
            </a:gsLst>
          </a:gra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Arc 121"/>
          <p:cNvSpPr/>
          <p:nvPr/>
        </p:nvSpPr>
        <p:spPr bwMode="auto">
          <a:xfrm>
            <a:off x="6699686" y="3324240"/>
            <a:ext cx="343406" cy="3369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Arc 122"/>
          <p:cNvSpPr/>
          <p:nvPr/>
        </p:nvSpPr>
        <p:spPr bwMode="auto">
          <a:xfrm>
            <a:off x="6388679" y="3155760"/>
            <a:ext cx="667374" cy="67392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Arc 123"/>
          <p:cNvSpPr/>
          <p:nvPr/>
        </p:nvSpPr>
        <p:spPr bwMode="auto">
          <a:xfrm>
            <a:off x="5954560" y="2980800"/>
            <a:ext cx="1107971" cy="101736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Arc 124"/>
          <p:cNvSpPr/>
          <p:nvPr/>
        </p:nvSpPr>
        <p:spPr bwMode="auto">
          <a:xfrm>
            <a:off x="5429734" y="2792880"/>
            <a:ext cx="1636173" cy="139008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Arc 125"/>
          <p:cNvSpPr/>
          <p:nvPr/>
        </p:nvSpPr>
        <p:spPr bwMode="auto">
          <a:xfrm>
            <a:off x="5112245" y="2604960"/>
            <a:ext cx="1957038" cy="1730400"/>
          </a:xfrm>
          <a:prstGeom prst="arc">
            <a:avLst>
              <a:gd name="adj1" fmla="val 17411644"/>
              <a:gd name="adj2" fmla="val 4084781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7166146" y="3760038"/>
            <a:ext cx="12622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B87E4"/>
                </a:solidFill>
              </a:rPr>
              <a:t>preformed </a:t>
            </a:r>
          </a:p>
          <a:p>
            <a:r>
              <a:rPr lang="en-US" sz="1800" dirty="0">
                <a:solidFill>
                  <a:srgbClr val="CB87E4"/>
                </a:solidFill>
              </a:rPr>
              <a:t>plasma 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4438353" y="2810838"/>
            <a:ext cx="2294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herenkov, </a:t>
            </a:r>
            <a:r>
              <a:rPr lang="en-US" sz="1800" dirty="0" err="1"/>
              <a:t>v</a:t>
            </a:r>
            <a:r>
              <a:rPr lang="en-US" sz="1800" baseline="-25000" dirty="0" err="1"/>
              <a:t>d</a:t>
            </a:r>
            <a:r>
              <a:rPr lang="en-US" sz="1800" dirty="0"/>
              <a:t> = </a:t>
            </a:r>
            <a:r>
              <a:rPr lang="en-US" sz="1800" dirty="0" err="1"/>
              <a:t>v</a:t>
            </a:r>
            <a:r>
              <a:rPr lang="en-US" sz="1800" baseline="-25000" dirty="0" err="1"/>
              <a:t>p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472296" y="1041940"/>
            <a:ext cx="602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err="1"/>
              <a:t>Ponderomotive</a:t>
            </a:r>
            <a:r>
              <a:rPr lang="en-US" sz="1800" dirty="0"/>
              <a:t> excitation of far-field radiation requires: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59586" y="1480491"/>
            <a:ext cx="420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Density gradient—</a:t>
            </a:r>
            <a:r>
              <a:rPr lang="en-US" sz="1800" dirty="0">
                <a:solidFill>
                  <a:srgbClr val="FF0000"/>
                </a:solidFill>
              </a:rPr>
              <a:t>preformed plasma 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74676" y="1935703"/>
            <a:ext cx="3879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Superluminal driver—</a:t>
            </a:r>
            <a:r>
              <a:rPr lang="en-US" sz="1800" dirty="0">
                <a:solidFill>
                  <a:srgbClr val="FF0000"/>
                </a:solidFill>
              </a:rPr>
              <a:t>flying focus</a:t>
            </a:r>
            <a:r>
              <a:rPr lang="en-US" sz="1800" baseline="-25000" dirty="0">
                <a:solidFill>
                  <a:srgbClr val="FF0000"/>
                </a:solidFill>
              </a:rPr>
              <a:t>  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0271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4646535" y="2244843"/>
            <a:ext cx="1382059" cy="57851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4896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We have extended the </a:t>
            </a:r>
            <a:r>
              <a:rPr lang="en-US" sz="2200" b="0" dirty="0" err="1"/>
              <a:t>quasistatic</a:t>
            </a:r>
            <a:r>
              <a:rPr lang="en-US" sz="2200" b="0" dirty="0"/>
              <a:t> model of </a:t>
            </a:r>
            <a:r>
              <a:rPr lang="en-US" sz="2200" b="0" dirty="0" err="1"/>
              <a:t>ponderomotively</a:t>
            </a:r>
            <a:r>
              <a:rPr lang="en-US" sz="2200" b="0" dirty="0"/>
              <a:t> driven </a:t>
            </a:r>
            <a:r>
              <a:rPr lang="en-US" sz="2200" b="0" dirty="0" err="1"/>
              <a:t>wakefields</a:t>
            </a:r>
            <a:r>
              <a:rPr lang="en-US" sz="2200" b="0" dirty="0"/>
              <a:t> to model Cherenkov emiss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6830" y="1003906"/>
            <a:ext cx="727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ynamic wave equation for B-field (a</a:t>
            </a:r>
            <a:r>
              <a:rPr lang="en-US" sz="1800" baseline="-25000" dirty="0"/>
              <a:t>0</a:t>
            </a:r>
            <a:r>
              <a:rPr lang="en-US" sz="1800" dirty="0"/>
              <a:t>&lt;1) in moving frame: </a:t>
            </a:r>
            <a:r>
              <a:rPr lang="en-US" sz="1800" i="1" dirty="0" err="1"/>
              <a:t>ξ</a:t>
            </a:r>
            <a:r>
              <a:rPr lang="en-US" sz="1800" i="1" dirty="0"/>
              <a:t> = </a:t>
            </a:r>
            <a:r>
              <a:rPr lang="en-US" sz="1800" i="1" dirty="0" err="1"/>
              <a:t>ct</a:t>
            </a:r>
            <a:r>
              <a:rPr lang="en-US" sz="1800" i="1" dirty="0"/>
              <a:t> -z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01871"/>
              </p:ext>
            </p:extLst>
          </p:nvPr>
        </p:nvGraphicFramePr>
        <p:xfrm>
          <a:off x="945875" y="1443075"/>
          <a:ext cx="50466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7" name="Equation" r:id="rId3" imgW="3581400" imgH="546100" progId="Equation.DSMT4">
                  <p:embed/>
                </p:oleObj>
              </mc:Choice>
              <mc:Fallback>
                <p:oleObj name="Equation" r:id="rId3" imgW="3581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5875" y="1443075"/>
                        <a:ext cx="50466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42628"/>
              </p:ext>
            </p:extLst>
          </p:nvPr>
        </p:nvGraphicFramePr>
        <p:xfrm>
          <a:off x="973731" y="2791123"/>
          <a:ext cx="1954923" cy="61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8" name="Equation" r:id="rId5" imgW="1422400" imgH="444500" progId="Equation.DSMT4">
                  <p:embed/>
                </p:oleObj>
              </mc:Choice>
              <mc:Fallback>
                <p:oleObj name="Equation" r:id="rId5" imgW="1422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731" y="2791123"/>
                        <a:ext cx="1954923" cy="61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68938" y="2221631"/>
            <a:ext cx="13297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electrostatic 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potential</a:t>
            </a:r>
          </a:p>
        </p:txBody>
      </p:sp>
      <p:cxnSp>
        <p:nvCxnSpPr>
          <p:cNvPr id="37" name="Straight Connector 36"/>
          <p:cNvCxnSpPr/>
          <p:nvPr/>
        </p:nvCxnSpPr>
        <p:spPr>
          <a:xfrm flipH="1" flipV="1">
            <a:off x="5998702" y="1882060"/>
            <a:ext cx="188213" cy="8660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246685" y="1848098"/>
            <a:ext cx="1645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density gradient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177077" y="1819015"/>
            <a:ext cx="1659389" cy="60092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79441" y="1803271"/>
            <a:ext cx="16450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000000"/>
                </a:solidFill>
                <a:latin typeface="Arial"/>
                <a:cs typeface="Arial"/>
              </a:rPr>
              <a:t>ponderomotive</a:t>
            </a:r>
            <a:r>
              <a:rPr lang="en-US" sz="1600" dirty="0">
                <a:solidFill>
                  <a:srgbClr val="000000"/>
                </a:solidFill>
                <a:latin typeface="Arial"/>
                <a:cs typeface="Arial"/>
              </a:rPr>
              <a:t> potential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438405" y="2024006"/>
            <a:ext cx="14942" cy="25400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18536" y="235998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Current densit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31116"/>
              </p:ext>
            </p:extLst>
          </p:nvPr>
        </p:nvGraphicFramePr>
        <p:xfrm>
          <a:off x="925513" y="3933825"/>
          <a:ext cx="2871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" name="Equation" r:id="rId7" imgW="2108200" imgH="546100" progId="Equation.DSMT4">
                  <p:embed/>
                </p:oleObj>
              </mc:Choice>
              <mc:Fallback>
                <p:oleObj name="Equation" r:id="rId7" imgW="2108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513" y="3933825"/>
                        <a:ext cx="28717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6061" y="3503607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Electrostatic potential</a:t>
            </a:r>
          </a:p>
        </p:txBody>
      </p:sp>
      <p:pic>
        <p:nvPicPr>
          <p:cNvPr id="2" name="Picture 1" descr="TC14564 Palastro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994" y="3032409"/>
            <a:ext cx="4223653" cy="1790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263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Simulation setup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81366" y="1353848"/>
            <a:ext cx="5774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simulations have large radial domains to allow </a:t>
            </a:r>
          </a:p>
          <a:p>
            <a:r>
              <a:rPr lang="en-US" sz="1800" dirty="0"/>
              <a:t>     the radiation to propagate into the quasi-</a:t>
            </a:r>
            <a:r>
              <a:rPr lang="en-US" sz="1800" dirty="0" err="1"/>
              <a:t>farfield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5086405" y="2134289"/>
            <a:ext cx="1986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4FA3"/>
                </a:solidFill>
              </a:rPr>
              <a:t>background density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69979" y="1087092"/>
            <a:ext cx="2394301" cy="38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Laser parameters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51781" y="1413166"/>
            <a:ext cx="2380577" cy="154171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656871" y="1441588"/>
            <a:ext cx="1763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/>
                <a:cs typeface="Arial"/>
              </a:rPr>
              <a:t>λ</a:t>
            </a:r>
            <a:r>
              <a:rPr lang="en-US" sz="1800" dirty="0">
                <a:latin typeface="Arial"/>
                <a:cs typeface="Arial"/>
              </a:rPr>
              <a:t> = 920 n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2519" y="2145548"/>
            <a:ext cx="2344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focal length = 0.2 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6867" y="2502550"/>
            <a:ext cx="2261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focal spot = 5.8 </a:t>
            </a:r>
            <a:r>
              <a:rPr lang="en-US" sz="1800" i="1" dirty="0" err="1">
                <a:latin typeface="Arial"/>
                <a:cs typeface="Arial"/>
              </a:rPr>
              <a:t>μ</a:t>
            </a:r>
            <a:r>
              <a:rPr lang="en-US" sz="1800" dirty="0" err="1">
                <a:latin typeface="Arial"/>
                <a:cs typeface="Arial"/>
              </a:rPr>
              <a:t>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50144" y="3043768"/>
            <a:ext cx="2269608" cy="35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Plasma parameter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44024" y="3370841"/>
            <a:ext cx="2238506" cy="1236439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648130" y="3786559"/>
            <a:ext cx="178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length = 9 mm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3464" y="4153311"/>
            <a:ext cx="196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radius = 10 </a:t>
            </a:r>
            <a:r>
              <a:rPr lang="en-US" sz="1800" i="1" dirty="0" err="1">
                <a:latin typeface="Arial"/>
                <a:cs typeface="Arial"/>
              </a:rPr>
              <a:t>μ</a:t>
            </a:r>
            <a:r>
              <a:rPr lang="en-US" sz="1800" dirty="0" err="1">
                <a:latin typeface="Arial"/>
                <a:cs typeface="Arial"/>
              </a:rPr>
              <a:t>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116" y="3425555"/>
            <a:ext cx="2131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n</a:t>
            </a:r>
            <a:r>
              <a:rPr lang="en-US" sz="1800" baseline="-25000" dirty="0">
                <a:latin typeface="Arial"/>
                <a:cs typeface="Arial"/>
              </a:rPr>
              <a:t>e</a:t>
            </a:r>
            <a:r>
              <a:rPr lang="en-US" sz="1800" dirty="0">
                <a:latin typeface="Arial"/>
                <a:cs typeface="Arial"/>
              </a:rPr>
              <a:t> = 1.3x10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 cm</a:t>
            </a:r>
            <a:r>
              <a:rPr lang="en-US" sz="1800" baseline="30000" dirty="0">
                <a:latin typeface="Arial"/>
                <a:cs typeface="Arial"/>
              </a:rPr>
              <a:t>-3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6456" y="1792508"/>
            <a:ext cx="166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/>
                <a:cs typeface="Arial"/>
              </a:rPr>
              <a:t>Δλ</a:t>
            </a:r>
            <a:r>
              <a:rPr lang="en-US" sz="1800" i="1" dirty="0">
                <a:latin typeface="Arial"/>
                <a:cs typeface="Arial"/>
              </a:rPr>
              <a:t> </a:t>
            </a:r>
            <a:r>
              <a:rPr lang="en-US" sz="1800" dirty="0">
                <a:latin typeface="Arial"/>
                <a:cs typeface="Arial"/>
              </a:rPr>
              <a:t>= 60 nm</a:t>
            </a:r>
          </a:p>
        </p:txBody>
      </p:sp>
      <p:pic>
        <p:nvPicPr>
          <p:cNvPr id="4" name="Picture 3" descr="TC14563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268" y="2457164"/>
            <a:ext cx="4825340" cy="2336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7806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Far-field radiation occurs when the focal velocity exceeds the speed of l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616" y="978448"/>
            <a:ext cx="8290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simulation exhibits the expected behavior: no far-field emission</a:t>
            </a:r>
          </a:p>
          <a:p>
            <a:r>
              <a:rPr lang="en-US" sz="1800" dirty="0"/>
              <a:t>     for focal velocities &lt; 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20528" y="1756539"/>
            <a:ext cx="2350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v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 = 0.95 (small + chirp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30495" y="1694091"/>
            <a:ext cx="2299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v</a:t>
            </a:r>
            <a:r>
              <a:rPr lang="en-US" sz="1600" baseline="-25000" dirty="0" err="1">
                <a:solidFill>
                  <a:srgbClr val="008000"/>
                </a:solidFill>
              </a:rPr>
              <a:t>d</a:t>
            </a:r>
            <a:r>
              <a:rPr lang="en-US" sz="1600" dirty="0">
                <a:solidFill>
                  <a:srgbClr val="008000"/>
                </a:solidFill>
              </a:rPr>
              <a:t> = 1.06 (small - chirp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0979" y="2230017"/>
            <a:ext cx="1439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ser intens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5537" y="2239713"/>
            <a:ext cx="191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erenkov rad. </a:t>
            </a:r>
            <a:r>
              <a:rPr lang="en-US" sz="1600" dirty="0" err="1">
                <a:solidFill>
                  <a:srgbClr val="FF0000"/>
                </a:solidFill>
              </a:rPr>
              <a:t>rS</a:t>
            </a:r>
            <a:r>
              <a:rPr lang="en-US" sz="1600" baseline="-25000" dirty="0" err="1">
                <a:solidFill>
                  <a:srgbClr val="FF0000"/>
                </a:solidFill>
              </a:rPr>
              <a:t>z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4025" y="2246850"/>
            <a:ext cx="1439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laser intensity</a:t>
            </a:r>
          </a:p>
        </p:txBody>
      </p:sp>
      <p:pic>
        <p:nvPicPr>
          <p:cNvPr id="13" name="THz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28216" b="27811"/>
          <a:stretch>
            <a:fillRect/>
          </a:stretch>
        </p:blipFill>
        <p:spPr>
          <a:xfrm>
            <a:off x="0" y="2547222"/>
            <a:ext cx="9144000" cy="226182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150042" y="2242276"/>
            <a:ext cx="191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Cherenkov rad. </a:t>
            </a:r>
            <a:r>
              <a:rPr lang="en-US" sz="1600" dirty="0" err="1">
                <a:solidFill>
                  <a:srgbClr val="008000"/>
                </a:solidFill>
              </a:rPr>
              <a:t>rS</a:t>
            </a:r>
            <a:r>
              <a:rPr lang="en-US" sz="1600" baseline="-25000" dirty="0" err="1">
                <a:solidFill>
                  <a:srgbClr val="008000"/>
                </a:solidFill>
              </a:rPr>
              <a:t>z</a:t>
            </a:r>
            <a:endParaRPr lang="en-US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1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46500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5668300" y="2395116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297992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382549" y="262882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6840176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</p:spTree>
    <p:extLst>
      <p:ext uri="{BB962C8B-B14F-4D97-AF65-F5344CB8AC3E}">
        <p14:creationId xmlns:p14="http://schemas.microsoft.com/office/powerpoint/2010/main" val="17446700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6905" y="43865"/>
            <a:ext cx="8369615" cy="87138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200" b="0" dirty="0"/>
              <a:t>The superluminal ponderomotive force of </a:t>
            </a:r>
            <a:r>
              <a:rPr lang="en-US" sz="2200" b="0" dirty="0">
                <a:solidFill>
                  <a:srgbClr val="008C55"/>
                </a:solidFill>
              </a:rPr>
              <a:t>a “flying focus” can drive Cherenkov radiation in a plasm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8710" y="1196025"/>
            <a:ext cx="8112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</a:t>
            </a:r>
            <a:r>
              <a:rPr lang="en-US" sz="1800" dirty="0">
                <a:solidFill>
                  <a:srgbClr val="FF0000"/>
                </a:solidFill>
              </a:rPr>
              <a:t> simple plasma precludes Cherenkov radiation</a:t>
            </a:r>
            <a:r>
              <a:rPr lang="en-US" sz="1800" dirty="0"/>
              <a:t>: the phase velocity of electromagnetic radiation exceeds </a:t>
            </a:r>
            <a:r>
              <a:rPr lang="en-US" sz="1800" i="1" dirty="0"/>
              <a:t>c</a:t>
            </a:r>
            <a:r>
              <a:rPr lang="en-US" sz="1800" dirty="0"/>
              <a:t>, and thus the velocity of typical driver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8710" y="2022655"/>
            <a:ext cx="8316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008000"/>
                </a:solidFill>
              </a:rPr>
              <a:t>flying focus provides a superluminal driver</a:t>
            </a:r>
            <a:r>
              <a:rPr lang="en-US" sz="1800" dirty="0"/>
              <a:t>: the peak intensity of a pulse focused by a chromatic lens travels at a velocity determined by the chirp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087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86216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5250056" y="1996527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904476" y="2395116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507431" y="2758659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591987" y="262882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7250141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08FD130-0A7B-9840-A7C8-9380907478F7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2887993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39228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9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 bwMode="auto">
          <a:xfrm>
            <a:off x="4774815" y="1589998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486231" y="2005440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113914" y="2399572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707957" y="2754202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796969" y="2633283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36037" y="289320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7740317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58E371E-ADAD-DF4B-B25C-AA94BD2EDD83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932201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9794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369915" y="1205952"/>
            <a:ext cx="3752069" cy="338481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033271" y="1589998"/>
            <a:ext cx="2879612" cy="2654564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731319" y="2023264"/>
            <a:ext cx="1934508" cy="1860743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45634" y="2412940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939676" y="2767571"/>
            <a:ext cx="317108" cy="33184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7019776" y="263773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31357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outrun the driver </a:t>
            </a:r>
          </a:p>
          <a:p>
            <a:r>
              <a:rPr lang="en-US" sz="1800" dirty="0"/>
              <a:t>     and </a:t>
            </a:r>
            <a:r>
              <a:rPr lang="en-US" sz="1800" dirty="0">
                <a:solidFill>
                  <a:srgbClr val="FF0000"/>
                </a:solidFill>
              </a:rPr>
              <a:t>fail to constructivel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interfere</a:t>
            </a:r>
          </a:p>
        </p:txBody>
      </p:sp>
      <p:sp>
        <p:nvSpPr>
          <p:cNvPr id="19" name="Oval 18"/>
          <p:cNvSpPr/>
          <p:nvPr/>
        </p:nvSpPr>
        <p:spPr bwMode="auto">
          <a:xfrm>
            <a:off x="6188713" y="289227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424766" y="2892587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634205" y="289289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36037" y="289320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064487" y="2893516"/>
            <a:ext cx="59592" cy="6853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8199299" y="2851930"/>
            <a:ext cx="285192" cy="13814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will not emit far-field radiation when excited by a </a:t>
            </a:r>
            <a:br>
              <a:rPr lang="en-US" sz="2200" b="0" dirty="0"/>
            </a:br>
            <a:r>
              <a:rPr lang="en-US" sz="2200" b="0" dirty="0"/>
              <a:t>driver traveling slower than the phase veloc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BEB61B0-B60B-B34C-8D93-3FFF1518DF2A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847186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39499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5900154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5917039" y="2640157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6210936" y="286584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A8A7BE-08B2-FD4E-8DB8-D54DD4350E60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601490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188" y="1040453"/>
            <a:ext cx="1634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river velocit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38301"/>
              </p:ext>
            </p:extLst>
          </p:nvPr>
        </p:nvGraphicFramePr>
        <p:xfrm>
          <a:off x="2119304" y="1042034"/>
          <a:ext cx="798290" cy="41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4" name="Equation" r:id="rId3" imgW="508000" imgH="266700" progId="Equation.DSMT4">
                  <p:embed/>
                </p:oleObj>
              </mc:Choice>
              <mc:Fallback>
                <p:oleObj name="Equation" r:id="rId3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9304" y="1042034"/>
                        <a:ext cx="798290" cy="41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 bwMode="auto">
          <a:xfrm>
            <a:off x="5414040" y="2381581"/>
            <a:ext cx="1098575" cy="1072339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456866" y="2831305"/>
            <a:ext cx="183254" cy="194597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51"/>
          <p:cNvSpPr>
            <a:spLocks noChangeArrowheads="1"/>
          </p:cNvSpPr>
          <p:nvPr/>
        </p:nvSpPr>
        <p:spPr bwMode="auto">
          <a:xfrm>
            <a:off x="6473753" y="2629719"/>
            <a:ext cx="151151" cy="304800"/>
          </a:xfrm>
          <a:custGeom>
            <a:avLst/>
            <a:gdLst>
              <a:gd name="T0" fmla="*/ 0 w 946150"/>
              <a:gd name="T1" fmla="*/ 304824 h 1047750"/>
              <a:gd name="T2" fmla="*/ 61781 w 946150"/>
              <a:gd name="T3" fmla="*/ 0 h 1047750"/>
              <a:gd name="T4" fmla="*/ 122738 w 946150"/>
              <a:gd name="T5" fmla="*/ 302977 h 1047750"/>
              <a:gd name="T6" fmla="*/ 0 60000 65536"/>
              <a:gd name="T7" fmla="*/ 0 60000 65536"/>
              <a:gd name="T8" fmla="*/ 0 60000 65536"/>
              <a:gd name="T9" fmla="*/ 0 w 946150"/>
              <a:gd name="T10" fmla="*/ 0 h 1047750"/>
              <a:gd name="T11" fmla="*/ 946150 w 946150"/>
              <a:gd name="T12" fmla="*/ 1047750 h 10477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46150" h="1047750">
                <a:moveTo>
                  <a:pt x="0" y="1047750"/>
                </a:moveTo>
                <a:cubicBezTo>
                  <a:pt x="159279" y="524404"/>
                  <a:pt x="318558" y="1058"/>
                  <a:pt x="476250" y="0"/>
                </a:cubicBezTo>
                <a:cubicBezTo>
                  <a:pt x="633942" y="-1058"/>
                  <a:pt x="838200" y="921808"/>
                  <a:pt x="946150" y="1041400"/>
                </a:cubicBezTo>
              </a:path>
            </a:pathLst>
          </a:custGeom>
          <a:gradFill rotWithShape="1">
            <a:gsLst>
              <a:gs pos="0">
                <a:srgbClr val="00AB67"/>
              </a:gs>
              <a:gs pos="100000">
                <a:srgbClr val="008000"/>
              </a:gs>
            </a:gsLst>
            <a:lin ang="5400000" scaled="1"/>
          </a:gra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>
              <a:latin typeface="Arial" pitchFamily="-1" charset="0"/>
              <a:ea typeface="+mn-ea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963958" y="289653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522012" y="2896849"/>
            <a:ext cx="59592" cy="6853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6760689" y="2865847"/>
            <a:ext cx="285192" cy="138140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61434" y="47094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200" b="0" dirty="0"/>
              <a:t>A medium can emit far-field radiation when excited by a driver traveling faster than the phase velocit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7406" y="2934916"/>
            <a:ext cx="299421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phase fronts of the</a:t>
            </a:r>
          </a:p>
          <a:p>
            <a:r>
              <a:rPr lang="en-US" sz="1800" dirty="0"/>
              <a:t>     radiation fall behind the </a:t>
            </a:r>
          </a:p>
          <a:p>
            <a:r>
              <a:rPr lang="en-US" sz="1800" dirty="0"/>
              <a:t>     driver and </a:t>
            </a:r>
            <a:r>
              <a:rPr lang="en-US" sz="1800" dirty="0">
                <a:solidFill>
                  <a:srgbClr val="008000"/>
                </a:solidFill>
              </a:rPr>
              <a:t>constructively 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interfere, resulting in</a:t>
            </a:r>
          </a:p>
          <a:p>
            <a:r>
              <a:rPr lang="en-US" sz="1800" dirty="0">
                <a:solidFill>
                  <a:srgbClr val="008000"/>
                </a:solidFill>
              </a:rPr>
              <a:t>     Cherenkov </a:t>
            </a:r>
            <a:r>
              <a:rPr lang="en-US" sz="1800" dirty="0" err="1">
                <a:solidFill>
                  <a:srgbClr val="008000"/>
                </a:solidFill>
              </a:rPr>
              <a:t>emiss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D149476-B22E-7D41-93B2-C4FE6920E9E4}"/>
              </a:ext>
            </a:extLst>
          </p:cNvPr>
          <p:cNvSpPr txBox="1"/>
          <p:nvPr/>
        </p:nvSpPr>
        <p:spPr>
          <a:xfrm>
            <a:off x="757519" y="1709151"/>
            <a:ext cx="3179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A driver excites dipole </a:t>
            </a:r>
            <a:br>
              <a:rPr lang="en-US" sz="1800" dirty="0"/>
            </a:br>
            <a:r>
              <a:rPr lang="en-US" sz="1800" dirty="0"/>
              <a:t>oscillations in the medium </a:t>
            </a:r>
            <a:br>
              <a:rPr lang="en-US" sz="1800" dirty="0"/>
            </a:br>
            <a:r>
              <a:rPr lang="en-US" sz="1800" dirty="0"/>
              <a:t>that radiate</a:t>
            </a:r>
          </a:p>
        </p:txBody>
      </p:sp>
    </p:spTree>
    <p:extLst>
      <p:ext uri="{BB962C8B-B14F-4D97-AF65-F5344CB8AC3E}">
        <p14:creationId xmlns:p14="http://schemas.microsoft.com/office/powerpoint/2010/main" val="2010442808"/>
      </p:ext>
    </p:extLst>
  </p:cSld>
  <p:clrMapOvr>
    <a:masterClrMapping/>
  </p:clrMapOvr>
</p:sld>
</file>

<file path=ppt/theme/theme1.xml><?xml version="1.0" encoding="utf-8"?>
<a:theme xmlns:a="http://schemas.openxmlformats.org/drawingml/2006/main" name="16x9_PPT_template">
  <a:themeElements>
    <a:clrScheme name="Custom 3">
      <a:dk1>
        <a:srgbClr val="000000"/>
      </a:dk1>
      <a:lt1>
        <a:srgbClr val="FFFFFF"/>
      </a:lt1>
      <a:dk2>
        <a:srgbClr val="6A1616"/>
      </a:dk2>
      <a:lt2>
        <a:srgbClr val="083368"/>
      </a:lt2>
      <a:accent1>
        <a:srgbClr val="00AEEF"/>
      </a:accent1>
      <a:accent2>
        <a:srgbClr val="0831DE"/>
      </a:accent2>
      <a:accent3>
        <a:srgbClr val="0D4F9F"/>
      </a:accent3>
      <a:accent4>
        <a:srgbClr val="000000"/>
      </a:accent4>
      <a:accent5>
        <a:srgbClr val="AAD3F6"/>
      </a:accent5>
      <a:accent6>
        <a:srgbClr val="D42C2C"/>
      </a:accent6>
      <a:hlink>
        <a:srgbClr val="FFFF00"/>
      </a:hlink>
      <a:folHlink>
        <a:srgbClr val="D42C2C"/>
      </a:folHlink>
    </a:clrScheme>
    <a:fontScheme name="LLE_template_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004F8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LLE_template_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E_template_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7546</TotalTime>
  <Words>1849</Words>
  <Application>Microsoft Macintosh PowerPoint</Application>
  <PresentationFormat>On-screen Show (16:9)</PresentationFormat>
  <Paragraphs>307</Paragraphs>
  <Slides>4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Arial</vt:lpstr>
      <vt:lpstr>Times New Roman</vt:lpstr>
      <vt:lpstr>16x9_PPT_template</vt:lpstr>
      <vt:lpstr>Equation</vt:lpstr>
      <vt:lpstr>PowerPoint Presentation</vt:lpstr>
      <vt:lpstr>The superluminal ponderomotive force of a “flying focus” can drive Cherenkov radiation in a plasma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will not emit far-field radiation when excited by a  driver traveling slow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A medium can emit far-field radiation when excited by a driver traveling faster than the phase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Dispersion in a simple plasma precludes Cherenkov emission:  the phase velocity exceeds c and thus the driver velo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The superluminal ponderomotive force of a flying focus  can drive far-field electromagnetic radiation</vt:lpstr>
      <vt:lpstr>We have extended the quasistatic model of ponderomotively driven wakefields to model Cherenkov emission </vt:lpstr>
      <vt:lpstr>Simulation setup </vt:lpstr>
      <vt:lpstr>Far-field radiation occurs when the focal velocity exceeds the speed of light</vt:lpstr>
      <vt:lpstr>The superluminal ponderomotive force of a “flying focus” can drive Cherenkov radiation in a plasma</vt:lpstr>
    </vt:vector>
  </TitlesOfParts>
  <Company>LLE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ts throughout the day</dc:title>
  <dc:creator>Robert Henchen</dc:creator>
  <cp:lastModifiedBy>Microsoft Office User</cp:lastModifiedBy>
  <cp:revision>551</cp:revision>
  <cp:lastPrinted>1999-06-23T19:00:23Z</cp:lastPrinted>
  <dcterms:created xsi:type="dcterms:W3CDTF">2014-11-23T23:49:20Z</dcterms:created>
  <dcterms:modified xsi:type="dcterms:W3CDTF">2019-06-10T14:07:59Z</dcterms:modified>
</cp:coreProperties>
</file>